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0F82" w:rsidRPr="00980F82" w:rsidRDefault="00980F82" w:rsidP="00980F82">
      <w:pPr>
        <w:spacing w:before="100" w:beforeAutospacing="1" w:after="100" w:afterAutospacing="1" w:line="240" w:lineRule="auto"/>
        <w:outlineLvl w:val="2"/>
        <w:rPr>
          <w:rFonts w:ascii="Verdana" w:eastAsia="Times New Roman" w:hAnsi="Verdana" w:cs="Times New Roman"/>
          <w:b/>
          <w:bCs/>
          <w:color w:val="000090"/>
          <w:sz w:val="28"/>
          <w:szCs w:val="28"/>
        </w:rPr>
      </w:pPr>
      <w:proofErr w:type="gramStart"/>
      <w:r w:rsidRPr="00980F82">
        <w:rPr>
          <w:rFonts w:ascii="Verdana" w:eastAsia="Times New Roman" w:hAnsi="Verdana" w:cs="Times New Roman"/>
          <w:b/>
          <w:bCs/>
          <w:color w:val="000090"/>
          <w:sz w:val="28"/>
          <w:szCs w:val="28"/>
        </w:rPr>
        <w:t xml:space="preserve">Part A. </w:t>
      </w:r>
      <w:proofErr w:type="spellStart"/>
      <w:r w:rsidRPr="00980F82">
        <w:rPr>
          <w:rFonts w:ascii="Verdana" w:eastAsia="Times New Roman" w:hAnsi="Verdana" w:cs="Times New Roman"/>
          <w:b/>
          <w:bCs/>
          <w:color w:val="000090"/>
          <w:sz w:val="28"/>
          <w:szCs w:val="28"/>
        </w:rPr>
        <w:t>ChemReaction</w:t>
      </w:r>
      <w:proofErr w:type="spellEnd"/>
      <w:r w:rsidRPr="00980F82">
        <w:rPr>
          <w:rFonts w:ascii="Verdana" w:eastAsia="Times New Roman" w:hAnsi="Verdana" w:cs="Times New Roman"/>
          <w:b/>
          <w:bCs/>
          <w:color w:val="000090"/>
          <w:sz w:val="28"/>
          <w:szCs w:val="28"/>
        </w:rPr>
        <w:t xml:space="preserve"> Dataset (35 pts).</w:t>
      </w:r>
      <w:proofErr w:type="gramEnd"/>
      <w:r w:rsidRPr="00980F82">
        <w:rPr>
          <w:rFonts w:ascii="Verdana" w:eastAsia="Times New Roman" w:hAnsi="Verdana" w:cs="Times New Roman"/>
          <w:b/>
          <w:bCs/>
          <w:color w:val="000090"/>
          <w:sz w:val="28"/>
          <w:szCs w:val="28"/>
        </w:rPr>
        <w:t xml:space="preserve"> </w:t>
      </w:r>
      <w:proofErr w:type="gramStart"/>
      <w:r w:rsidRPr="00980F82">
        <w:rPr>
          <w:rFonts w:ascii="Verdana" w:eastAsia="Times New Roman" w:hAnsi="Verdana" w:cs="Times New Roman"/>
          <w:b/>
          <w:bCs/>
          <w:color w:val="000090"/>
          <w:sz w:val="28"/>
          <w:szCs w:val="28"/>
        </w:rPr>
        <w:t>CSC 423 students only.</w:t>
      </w:r>
      <w:proofErr w:type="gramEnd"/>
    </w:p>
    <w:p w:rsidR="00A63804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1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Write down the matrix form of the regression equation, after plugging the actual data values for the problem. </w:t>
      </w:r>
    </w:p>
    <w:p w:rsidR="00A63804" w:rsidRDefault="00A63804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 w:rsidRPr="0091658E">
        <w:rPr>
          <w:rFonts w:ascii="Arial" w:hAnsi="Arial" w:cs="Arial"/>
          <w:position w:val="-10"/>
          <w:sz w:val="24"/>
          <w:szCs w:val="24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9.15pt;height:16.7pt" o:ole="">
            <v:imagedata r:id="rId7" o:title=""/>
          </v:shape>
          <o:OLEObject Type="Embed" ProgID="Equation.DSMT4" ShapeID="_x0000_i1027" DrawAspect="Content" ObjectID="_1391467243" r:id="rId8"/>
        </w:object>
      </w:r>
    </w:p>
    <w:p w:rsidR="00980F82" w:rsidRPr="00980F82" w:rsidRDefault="00A63804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 w:rsidRPr="002D494A">
        <w:rPr>
          <w:position w:val="-104"/>
        </w:rPr>
        <w:object w:dxaOrig="5420" w:dyaOrig="2200">
          <v:shape id="_x0000_i1025" type="#_x0000_t75" style="width:271.3pt;height:109.95pt" o:ole="">
            <v:imagedata r:id="rId9" o:title=""/>
          </v:shape>
          <o:OLEObject Type="Embed" ProgID="Equation.DSMT4" ShapeID="_x0000_i1025" DrawAspect="Content" ObjectID="_1391467244" r:id="rId10"/>
        </w:object>
      </w:r>
      <w:r w:rsidR="00980F82"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  <w:t> </w:t>
      </w:r>
    </w:p>
    <w:p w:rsidR="00A63804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2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Obtain the matrix normal equation (use the </w:t>
      </w:r>
      <w:proofErr w:type="spell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xpx</w:t>
      </w:r>
      <w:proofErr w:type="spell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option in the SAS model statement). </w:t>
      </w:r>
    </w:p>
    <w:p w:rsidR="00A63804" w:rsidRDefault="00A63804" w:rsidP="00980F82">
      <w:pPr>
        <w:spacing w:before="100" w:beforeAutospacing="1" w:after="100" w:afterAutospacing="1" w:line="240" w:lineRule="auto"/>
        <w:rPr>
          <w:rFonts w:ascii="Arial" w:hAnsi="Arial" w:cs="Arial"/>
          <w:position w:val="-10"/>
          <w:sz w:val="24"/>
          <w:szCs w:val="24"/>
        </w:rPr>
      </w:pPr>
      <w:r w:rsidRPr="0091658E">
        <w:rPr>
          <w:rFonts w:ascii="Arial" w:hAnsi="Arial" w:cs="Arial"/>
          <w:position w:val="-10"/>
          <w:sz w:val="24"/>
          <w:szCs w:val="24"/>
        </w:rPr>
        <w:object w:dxaOrig="1460" w:dyaOrig="380">
          <v:shape id="_x0000_i1026" type="#_x0000_t75" style="width:73.3pt;height:19.3pt" o:ole="">
            <v:imagedata r:id="rId11" o:title=""/>
          </v:shape>
          <o:OLEObject Type="Embed" ProgID="Equation.DSMT4" ShapeID="_x0000_i1026" DrawAspect="Content" ObjectID="_1391467245" r:id="rId12"/>
        </w:object>
      </w:r>
    </w:p>
    <w:p w:rsidR="00980F82" w:rsidRPr="00980F82" w:rsidRDefault="00A63804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 w:rsidRPr="0091658E">
        <w:rPr>
          <w:rFonts w:ascii="Arial" w:hAnsi="Arial" w:cs="Arial"/>
          <w:position w:val="-106"/>
          <w:sz w:val="24"/>
          <w:szCs w:val="24"/>
        </w:rPr>
        <w:object w:dxaOrig="3260" w:dyaOrig="2240">
          <v:shape id="_x0000_i1028" type="#_x0000_t75" style="width:163.3pt;height:111.85pt" o:ole="">
            <v:imagedata r:id="rId13" o:title=""/>
          </v:shape>
          <o:OLEObject Type="Embed" ProgID="Equation.DSMT4" ShapeID="_x0000_i1028" DrawAspect="Content" ObjectID="_1391467246" r:id="rId14"/>
        </w:object>
      </w:r>
      <w:r w:rsidR="00980F82"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  <w:t> </w:t>
      </w:r>
    </w:p>
    <w:p w:rsidR="00980F82" w:rsidRDefault="00980F82" w:rsidP="00980F82">
      <w:pPr>
        <w:spacing w:before="100" w:beforeAutospacing="1" w:after="100" w:afterAutospacing="1" w:line="240" w:lineRule="auto"/>
        <w:rPr>
          <w:rFonts w:ascii="Arial" w:hAnsi="Arial" w:cs="Arial"/>
          <w:position w:val="-1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3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Obtain the matrix equation β^ = (X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  <w:vertAlign w:val="superscript"/>
        </w:rPr>
        <w:t>T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X)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  <w:vertAlign w:val="superscript"/>
        </w:rPr>
        <w:t>-1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X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  <w:vertAlign w:val="superscript"/>
        </w:rPr>
        <w:t>T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y (use the SAS option </w:t>
      </w:r>
      <w:proofErr w:type="spell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i</w:t>
      </w:r>
      <w:proofErr w:type="spell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).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</w:r>
      <w:r w:rsidR="0037594B" w:rsidRPr="0091658E">
        <w:rPr>
          <w:rFonts w:ascii="Arial" w:hAnsi="Arial" w:cs="Arial"/>
          <w:position w:val="-10"/>
          <w:sz w:val="24"/>
          <w:szCs w:val="24"/>
        </w:rPr>
        <w:object w:dxaOrig="1800" w:dyaOrig="380">
          <v:shape id="_x0000_i1029" type="#_x0000_t75" style="width:90pt;height:19.3pt" o:ole="">
            <v:imagedata r:id="rId15" o:title=""/>
          </v:shape>
          <o:OLEObject Type="Embed" ProgID="Equation.DSMT4" ShapeID="_x0000_i1029" DrawAspect="Content" ObjectID="_1391467247" r:id="rId16"/>
        </w:object>
      </w:r>
    </w:p>
    <w:p w:rsidR="0037594B" w:rsidRDefault="0037594B" w:rsidP="00980F82">
      <w:pPr>
        <w:spacing w:before="100" w:beforeAutospacing="1" w:after="100" w:afterAutospacing="1" w:line="240" w:lineRule="auto"/>
        <w:rPr>
          <w:rFonts w:ascii="Arial" w:hAnsi="Arial" w:cs="Arial"/>
          <w:position w:val="-50"/>
          <w:sz w:val="24"/>
          <w:szCs w:val="24"/>
        </w:rPr>
      </w:pPr>
      <w:r w:rsidRPr="0091658E">
        <w:rPr>
          <w:rFonts w:ascii="Arial" w:hAnsi="Arial" w:cs="Arial"/>
          <w:position w:val="-50"/>
          <w:sz w:val="24"/>
          <w:szCs w:val="24"/>
        </w:rPr>
        <w:object w:dxaOrig="6180" w:dyaOrig="1120">
          <v:shape id="_x0000_i1030" type="#_x0000_t75" style="width:308.55pt;height:55.95pt" o:ole="">
            <v:imagedata r:id="rId17" o:title=""/>
          </v:shape>
          <o:OLEObject Type="Embed" ProgID="Equation.DSMT4" ShapeID="_x0000_i1030" DrawAspect="Content" ObjectID="_1391467248" r:id="rId18"/>
        </w:object>
      </w:r>
    </w:p>
    <w:p w:rsidR="0037594B" w:rsidRPr="00980F82" w:rsidRDefault="0037594B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 w:rsidRPr="0091658E">
        <w:rPr>
          <w:rFonts w:ascii="Arial" w:hAnsi="Arial" w:cs="Arial"/>
          <w:position w:val="-50"/>
          <w:sz w:val="24"/>
          <w:szCs w:val="24"/>
        </w:rPr>
        <w:object w:dxaOrig="1780" w:dyaOrig="1120">
          <v:shape id="_x0000_i1031" type="#_x0000_t75" style="width:89.35pt;height:55.95pt" o:ole="">
            <v:imagedata r:id="rId19" o:title=""/>
          </v:shape>
          <o:OLEObject Type="Embed" ProgID="Equation.DSMT4" ShapeID="_x0000_i1031" DrawAspect="Content" ObjectID="_1391467249" r:id="rId20"/>
        </w:object>
      </w:r>
    </w:p>
    <w:p w:rsidR="00980F82" w:rsidRPr="00980F82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4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Obtain the vector of parameter estimates.  Show your work </w:t>
      </w:r>
      <w:proofErr w:type="gram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on </w:t>
      </w: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this</w:t>
      </w:r>
      <w:proofErr w:type="gram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question.  Multiply the matrix (X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  <w:vertAlign w:val="superscript"/>
        </w:rPr>
        <w:t>T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X)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  <w:vertAlign w:val="superscript"/>
        </w:rPr>
        <w:t>-1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by the matrix X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  <w:vertAlign w:val="superscript"/>
        </w:rPr>
        <w:t>T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y to obtain the result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  <w:t> </w:t>
      </w:r>
      <w:r w:rsidR="0037594B" w:rsidRPr="0091658E">
        <w:rPr>
          <w:rFonts w:ascii="Arial" w:hAnsi="Arial" w:cs="Arial"/>
          <w:position w:val="-106"/>
          <w:sz w:val="24"/>
          <w:szCs w:val="24"/>
        </w:rPr>
        <w:object w:dxaOrig="5360" w:dyaOrig="2240">
          <v:shape id="_x0000_i1032" type="#_x0000_t75" style="width:268.05pt;height:111.85pt" o:ole="">
            <v:imagedata r:id="rId21" o:title=""/>
          </v:shape>
          <o:OLEObject Type="Embed" ProgID="Equation.DSMT4" ShapeID="_x0000_i1032" DrawAspect="Content" ObjectID="_1391467250" r:id="rId22"/>
        </w:object>
      </w:r>
    </w:p>
    <w:p w:rsidR="0037594B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5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Obtain the vector of predicted values (use the SAS option p). 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                                       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Dependent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Predicted    Std Error           Std </w:t>
      </w:r>
      <w:proofErr w:type="gram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Error  Student</w:t>
      </w:r>
      <w:proofErr w:type="gram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Cook's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</w:t>
      </w:r>
      <w:proofErr w:type="spellStart"/>
      <w:proofErr w:type="gram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Obs</w:t>
      </w:r>
      <w:proofErr w:type="spell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Variable</w:t>
      </w:r>
      <w:proofErr w:type="gram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Value Mean Predict  Residual  </w:t>
      </w:r>
      <w:proofErr w:type="spell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Residual</w:t>
      </w:r>
      <w:proofErr w:type="spell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</w:t>
      </w:r>
      <w:proofErr w:type="spell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Residual</w:t>
      </w:r>
      <w:proofErr w:type="spell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-2-1 0 1 2           D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1    5.7500    5.3202       0.2745    0.4298     0.356    1.208 |      |**    |    0.290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2    4.7900    5.3202       0.2745   -0.5302     0.356   -1.490 |    **|      |    0.441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3    5.4400    5.3198       0.2341    0.1202     0.384    0.314 |      |      |    0.012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4    9.0900    8.8406       0.3177    0.2494     0.318    0.785 |      |*     |    0.205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5    8.5900    8.8406       0.3177   -0.2506     0.318   -0.789 |     *|      |    0.207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6    5.0900    5.1088       0.4453   -0.0188    0.0600   -0.314 |      |      |    1.806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Sum of Residuals                           0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Sum of Squared Residuals             0.60564</w:t>
      </w:r>
    </w:p>
    <w:p w:rsidR="00980F82" w:rsidRPr="00980F82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Predicted Residual SS (PRESS)        2.82641</w:t>
      </w:r>
      <w:r w:rsidR="00980F82"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  <w:t> </w:t>
      </w:r>
    </w:p>
    <w:p w:rsidR="0037594B" w:rsidRDefault="0037594B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</w:p>
    <w:p w:rsidR="0037594B" w:rsidRDefault="0037594B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</w:p>
    <w:p w:rsidR="0037594B" w:rsidRDefault="0037594B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</w:p>
    <w:p w:rsidR="0037594B" w:rsidRPr="0037594B" w:rsidRDefault="00980F82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lastRenderedPageBreak/>
        <w:t xml:space="preserve">6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Obtain the residual vector (use the SAS option r). 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Dependent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Predicted    Std Error           Std </w:t>
      </w:r>
      <w:proofErr w:type="gram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Error  Student</w:t>
      </w:r>
      <w:proofErr w:type="gram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Cook's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</w:t>
      </w:r>
      <w:proofErr w:type="spellStart"/>
      <w:proofErr w:type="gram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Obs</w:t>
      </w:r>
      <w:proofErr w:type="spell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Variable</w:t>
      </w:r>
      <w:proofErr w:type="gram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Value Mean Predict  Residual  </w:t>
      </w:r>
      <w:proofErr w:type="spell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Residual</w:t>
      </w:r>
      <w:proofErr w:type="spell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</w:t>
      </w:r>
      <w:proofErr w:type="spell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Residual</w:t>
      </w:r>
      <w:proofErr w:type="spell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-2-1 0 1 2           D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1    5.7500    5.3202       0.2745    0.4298     0.356    1.208 |      |**    |    0.290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2    4.7900    5.3202       0.2745   -0.5302     0.356   -1.490 |    **|      |    0.441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3    5.4400    5.3198       0.2341    0.1202     0.384    0.314 |      |      |    0.012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4    9.0900    8.8406       0.3177    0.2494     0.318    0.785 |      |*     |    0.205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5    8.5900    8.8406       0.3177   -0.2506     0.318   -0.789 |     *|      |    0.207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6    5.0900    5.1088       0.4453   -0.0188    0.0600   -0.314 |      |      |    1.806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Sum of Residuals                           0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Sum of Squared Residuals             0.60564</w:t>
      </w:r>
    </w:p>
    <w:p w:rsidR="0037594B" w:rsidRDefault="0037594B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Predicted Residual SS (PRESS)        2.82641</w:t>
      </w:r>
      <w:r w:rsidR="00980F82"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  <w:t> </w:t>
      </w:r>
    </w:p>
    <w:p w:rsidR="0037594B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7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If you try a new experiment with the amount 1.00 of monomer and 0.8 of </w:t>
      </w:r>
      <w:proofErr w:type="spell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dimer</w:t>
      </w:r>
      <w:proofErr w:type="spell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, what is the predicted reaction rate. Show your work.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      Parameter Estimates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         Parameter       Standard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Variable   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 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DF       Estimate          Error  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t Value   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Pr &gt; |t|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Intercept    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1      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-1.72310        0.90919      -1.90      0.1544</w:t>
      </w:r>
    </w:p>
    <w:p w:rsidR="0037594B" w:rsidRPr="0037594B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</w:t>
      </w:r>
      <w:proofErr w:type="gram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monomer</w:t>
      </w:r>
      <w:proofErr w:type="gram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1        1.49069        0.33460      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4.46      0.0210</w:t>
      </w:r>
    </w:p>
    <w:p w:rsidR="00DD48CF" w:rsidRDefault="0037594B" w:rsidP="0037594B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</w:t>
      </w:r>
      <w:proofErr w:type="spellStart"/>
      <w:proofErr w:type="gramStart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>dimer</w:t>
      </w:r>
      <w:proofErr w:type="spellEnd"/>
      <w:proofErr w:type="gramEnd"/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1        8.95400        1.05228    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</w:t>
      </w:r>
      <w:r w:rsidRPr="0037594B">
        <w:rPr>
          <w:rFonts w:ascii="Verdana" w:eastAsia="Times New Roman" w:hAnsi="Verdana" w:cs="Times New Roman"/>
          <w:color w:val="000000"/>
          <w:sz w:val="16"/>
          <w:szCs w:val="16"/>
        </w:rPr>
        <w:t xml:space="preserve">  8.51      0.0034</w:t>
      </w:r>
    </w:p>
    <w:p w:rsidR="00DD48CF" w:rsidRPr="00DD48CF" w:rsidRDefault="00DD48CF" w:rsidP="00DD48CF">
      <w:pPr>
        <w:rPr>
          <w:rStyle w:val="apple-style-span"/>
          <w:rFonts w:ascii="Arial" w:hAnsi="Arial" w:cs="Arial"/>
          <w:color w:val="000000"/>
          <w:sz w:val="20"/>
          <w:szCs w:val="20"/>
        </w:rPr>
      </w:pPr>
      <w:r w:rsidRPr="00DD48CF">
        <w:rPr>
          <w:rFonts w:ascii="Arial" w:hAnsi="Arial" w:cs="Arial"/>
          <w:sz w:val="20"/>
          <w:szCs w:val="20"/>
        </w:rPr>
        <w:t>If monomer=</w:t>
      </w:r>
      <w:r w:rsidRPr="00DD48CF">
        <w:rPr>
          <w:rStyle w:val="apple-style-span"/>
          <w:rFonts w:ascii="Arial" w:hAnsi="Arial" w:cs="Arial"/>
          <w:color w:val="000000"/>
          <w:sz w:val="20"/>
          <w:szCs w:val="20"/>
        </w:rPr>
        <w:t xml:space="preserve"> 1.00 and </w:t>
      </w:r>
      <w:proofErr w:type="spellStart"/>
      <w:r w:rsidRPr="00DD48CF">
        <w:rPr>
          <w:rStyle w:val="apple-style-span"/>
          <w:rFonts w:ascii="Arial" w:hAnsi="Arial" w:cs="Arial"/>
          <w:color w:val="000000"/>
          <w:sz w:val="20"/>
          <w:szCs w:val="20"/>
        </w:rPr>
        <w:t>dimer</w:t>
      </w:r>
      <w:proofErr w:type="spellEnd"/>
      <w:r w:rsidRPr="00DD48CF">
        <w:rPr>
          <w:rStyle w:val="apple-style-span"/>
          <w:rFonts w:ascii="Arial" w:hAnsi="Arial" w:cs="Arial"/>
          <w:color w:val="000000"/>
          <w:sz w:val="20"/>
          <w:szCs w:val="20"/>
        </w:rPr>
        <w:t>= 0.8, then</w:t>
      </w:r>
    </w:p>
    <w:p w:rsidR="00DD48CF" w:rsidRPr="00DD48CF" w:rsidRDefault="00DD48CF" w:rsidP="00DD48CF">
      <w:pPr>
        <w:rPr>
          <w:rFonts w:ascii="Arial" w:hAnsi="Arial" w:cs="Arial"/>
          <w:sz w:val="20"/>
          <w:szCs w:val="20"/>
        </w:rPr>
      </w:pPr>
      <w:r w:rsidRPr="00DD48CF">
        <w:rPr>
          <w:rStyle w:val="apple-style-span"/>
          <w:rFonts w:ascii="Arial" w:hAnsi="Arial" w:cs="Arial"/>
          <w:color w:val="000000"/>
          <w:sz w:val="20"/>
          <w:szCs w:val="20"/>
        </w:rPr>
        <w:t>Rate=</w:t>
      </w:r>
      <w:r w:rsidRPr="00DD48CF">
        <w:rPr>
          <w:rFonts w:ascii="Arial" w:hAnsi="Arial" w:cs="Arial"/>
          <w:sz w:val="20"/>
          <w:szCs w:val="20"/>
        </w:rPr>
        <w:t>-1.72310+1.49069*1.00 + 8.95400*0.8=6.93079</w:t>
      </w:r>
    </w:p>
    <w:p w:rsidR="00DD48CF" w:rsidRDefault="00DD48C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</w:p>
    <w:p w:rsidR="00DD48CF" w:rsidRPr="00DD48CF" w:rsidRDefault="00DD48C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</w:p>
    <w:p w:rsidR="00980F82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</w:p>
    <w:p w:rsidR="00980F82" w:rsidRDefault="00980F82" w:rsidP="00980F82">
      <w:pPr>
        <w:pStyle w:val="3"/>
        <w:rPr>
          <w:rFonts w:ascii="Verdana" w:hAnsi="Verdana"/>
        </w:rPr>
      </w:pPr>
      <w:proofErr w:type="gramStart"/>
      <w:r>
        <w:rPr>
          <w:rFonts w:ascii="Verdana" w:hAnsi="Verdana"/>
        </w:rPr>
        <w:lastRenderedPageBreak/>
        <w:t>Part B. Banking Dataset (45 pts.)</w:t>
      </w:r>
      <w:proofErr w:type="gramEnd"/>
    </w:p>
    <w:p w:rsidR="00DD48CF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1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Create and print a SAS dataset or R </w:t>
      </w:r>
      <w:proofErr w:type="spell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dataframe</w:t>
      </w:r>
      <w:proofErr w:type="spell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named Banking. </w:t>
      </w:r>
    </w:p>
    <w:p w:rsidR="00DD48CF" w:rsidRDefault="00DD48C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>PARTLY Show: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proofErr w:type="gramStart"/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>predict</w:t>
      </w:r>
      <w:proofErr w:type="gramEnd"/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the average bank balance as a function of the other variables                5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                                        00:28 Thursday, February 23, 2012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                            Home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</w:t>
      </w:r>
      <w:proofErr w:type="spellStart"/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>Obs</w:t>
      </w:r>
      <w:proofErr w:type="spellEnd"/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Age    Education    Income      Val     Wealth    Balance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1    35.9       14.8       91033    183104    220741     38517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2    37.7       13.8       86748    163843    223152     40618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3    36.8       13.8       72245    142732    176926     35206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4    35.3       13.2       70639    145024    166260     33434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5    35.3       13.2       64879    135951    148868     28162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6    34.8       13.7       75591    155334    188310     36708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7    39.3       14.4       80615    181265    201743     38766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8    36.6       13.9       76507    149880    189727     34811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9    35.7       16.1      107935    276139    211085     41032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10    40.5       15.1       82557    182088    220782     41742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11    37.9       14.2       58294    123500    132432     29950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12    43.1       15.8       88041    194369    267556     51107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13    37.7       12.9       64597    119305    186156     34936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14    36.0       13.1       64894    141011    160017     32387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15    40.4       16.1       61091    194928    113559     32150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16    33.8       13.6       76771    159531    197264     37996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17    36.4       13.5       55609    123085    105582     24672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18    37.7       12.8       74091    143750    217869     37603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lastRenderedPageBreak/>
        <w:t xml:space="preserve">                   19    36.2       12.9       53713    112649    117441     26785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0    39.1       12.7       60262    126928    161322     32576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1    39.4       16.1      111548    230893    331009     56569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2    36.1       12.8       48600    105737    106671     26144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3    35.3       12.7       51419    104149    111168     24558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4    37.5       12.8       51182    106898     88370     23584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5    34.4       12.8       60753     95869    143115     26773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6    33.7       13.8       64601    103737    134223     27877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7    40.4       13.2       62164    114257    144038     28507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8    38.9       12.7       46607     94576    114799     27096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29    34.3       12.7       61446    122619    161538     28018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0    38.7       12.8       62024    134430    149351     31283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1    33.4       12.6       54986    105647    126929     24671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2    35.0       12.0       48182    114436    102732     25280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3    38.1       12.7       47388     92820    118016     24890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4    34.9       12.5       55273    102468    126959     26114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5    36.1       12.9       53892     92968    129176     27570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6    32.7       12.6       47923    104539     88384     20826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7    37.1       12.5       46176     92654    101964     23858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8    23.5       13.6       33088    105430     44223     20834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39    38.0       13.6       53890    108446     95013     26542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40    33.6       12.7       57390    111836    134434     27396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41    41.7       13.0       48439    100788    124474     31054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42    36.6       14.1       56803    149138    101695     29198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43    34.9       12.4       52392     93875    133101     24650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44    36.7       12.8       48631     95490    105202     23610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45    38.4       12.5       52500    105377    139199     29706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lastRenderedPageBreak/>
        <w:t xml:space="preserve">                   46    34.8       12.5       42401    106478     94867     21572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47    33.6       12.7       64792    116071    185714     32677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48    37.0       14.1       59842    106949    135329     29347</w:t>
      </w:r>
    </w:p>
    <w:p w:rsidR="00DD48CF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49    34.4       12.7       65625    129688    175000     29127</w:t>
      </w:r>
    </w:p>
    <w:p w:rsidR="00980F82" w:rsidRPr="00DD48CF" w:rsidRDefault="00DD48CF" w:rsidP="00DD48C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DD48C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50    37.2       12.5       54044    108654    140726     27753</w:t>
      </w:r>
      <w:r w:rsidR="00980F82" w:rsidRPr="00980F82">
        <w:rPr>
          <w:rFonts w:ascii="Verdana" w:eastAsia="Times New Roman" w:hAnsi="Verdana" w:cs="Times New Roman"/>
          <w:color w:val="000000"/>
          <w:sz w:val="16"/>
          <w:szCs w:val="16"/>
        </w:rPr>
        <w:br/>
      </w:r>
    </w:p>
    <w:p w:rsidR="00DD48CF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2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Create </w:t>
      </w:r>
      <w:proofErr w:type="spell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scatterplots</w:t>
      </w:r>
      <w:proofErr w:type="spell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to visualize the associations between bank balance and the other five variables. Do the associations appear to be linear? </w:t>
      </w:r>
      <w:r w:rsidR="00DD48CF">
        <w:rPr>
          <w:rFonts w:ascii="Verdana" w:eastAsia="Times New Roman" w:hAnsi="Verdana" w:cs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5067300" cy="2432957"/>
            <wp:effectExtent l="19050" t="0" r="0" b="0"/>
            <wp:docPr id="9" name="图片 9" descr="C:\Users\felix\Desktop\csc 423\project4\graph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felix\Desktop\csc 423\project4\graph3.bmp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2442" cy="24354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7E4F" w:rsidRDefault="00267E4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They are linear!</w:t>
      </w:r>
    </w:p>
    <w:p w:rsidR="00267E4F" w:rsidRPr="00267E4F" w:rsidRDefault="00267E4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</w:p>
    <w:p w:rsidR="00DD48CF" w:rsidRDefault="00267E4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4748893" cy="2294164"/>
            <wp:effectExtent l="19050" t="0" r="0" b="0"/>
            <wp:docPr id="1" name="图片 10" descr="C:\Users\felix\Desktop\csc 423\project4\graph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felix\Desktop\csc 423\project4\graph4.bmp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865" cy="2296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7E4F" w:rsidRPr="00267E4F" w:rsidRDefault="00267E4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They are almost linear</w:t>
      </w:r>
    </w:p>
    <w:p w:rsidR="00267E4F" w:rsidRDefault="00DD48C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5252539" cy="2367643"/>
            <wp:effectExtent l="19050" t="0" r="5261" b="0"/>
            <wp:docPr id="11" name="图片 11" descr="C:\Users\felix\Desktop\csc 423\project4\graph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felix\Desktop\csc 423\project4\graph5.bmp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486" cy="2369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They are almost linear</w:t>
      </w:r>
    </w:p>
    <w:p w:rsidR="00267E4F" w:rsidRDefault="00DD48C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4966789" cy="2310493"/>
            <wp:effectExtent l="19050" t="0" r="5261" b="0"/>
            <wp:docPr id="12" name="图片 12" descr="C:\Users\felix\Desktop\csc 423\project4\graph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felix\Desktop\csc 423\project4\graph.bmp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605" cy="2312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They are </w:t>
      </w:r>
      <w:r>
        <w:rPr>
          <w:rFonts w:ascii="Verdana" w:eastAsia="Times New Roman" w:hAnsi="Verdana" w:cs="Times New Roman"/>
          <w:color w:val="000000"/>
          <w:sz w:val="16"/>
          <w:szCs w:val="16"/>
        </w:rPr>
        <w:t>not</w:t>
      </w: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linear</w:t>
      </w:r>
    </w:p>
    <w:p w:rsidR="00267E4F" w:rsidRDefault="00267E4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4895366" cy="2008414"/>
            <wp:effectExtent l="19050" t="0" r="484" b="0"/>
            <wp:docPr id="2" name="图片 13" descr="C:\Users\felix\Desktop\csc 423\project4\graph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felix\Desktop\csc 423\project4\graph2.bmp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8092" cy="2009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7E4F" w:rsidRPr="00267E4F" w:rsidRDefault="00267E4F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They are not linear</w:t>
      </w:r>
    </w:p>
    <w:p w:rsidR="00267E4F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lastRenderedPageBreak/>
        <w:t xml:space="preserve">3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Compute correlation values of bank balance </w:t>
      </w:r>
      <w:proofErr w:type="spell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vs</w:t>
      </w:r>
      <w:proofErr w:type="spell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the other variables. Interpret the correlation values. Which variables appear to be strongly </w:t>
      </w:r>
      <w:proofErr w:type="gram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associated.</w:t>
      </w:r>
      <w:proofErr w:type="gram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 xml:space="preserve">Correlations: 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proofErr w:type="gramStart"/>
      <w:r w:rsidRPr="00267E4F">
        <w:rPr>
          <w:rFonts w:ascii="Verdana" w:hAnsi="Verdana" w:cs="Arial"/>
          <w:sz w:val="20"/>
          <w:szCs w:val="20"/>
        </w:rPr>
        <w:t>balance*</w:t>
      </w:r>
      <w:proofErr w:type="gramEnd"/>
      <w:r w:rsidRPr="00267E4F">
        <w:rPr>
          <w:rFonts w:ascii="Verdana" w:hAnsi="Verdana" w:cs="Arial"/>
          <w:sz w:val="20"/>
          <w:szCs w:val="20"/>
        </w:rPr>
        <w:t>age             0.56547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proofErr w:type="gramStart"/>
      <w:r w:rsidRPr="00267E4F">
        <w:rPr>
          <w:rFonts w:ascii="Verdana" w:hAnsi="Verdana" w:cs="Arial"/>
          <w:sz w:val="20"/>
          <w:szCs w:val="20"/>
        </w:rPr>
        <w:t>balance*</w:t>
      </w:r>
      <w:proofErr w:type="gramEnd"/>
      <w:r w:rsidRPr="00267E4F">
        <w:rPr>
          <w:rFonts w:ascii="Verdana" w:hAnsi="Verdana" w:cs="Arial"/>
          <w:sz w:val="20"/>
          <w:szCs w:val="20"/>
        </w:rPr>
        <w:t>education       0.55219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proofErr w:type="gramStart"/>
      <w:r w:rsidRPr="00267E4F">
        <w:rPr>
          <w:rFonts w:ascii="Verdana" w:hAnsi="Verdana" w:cs="Arial"/>
          <w:sz w:val="20"/>
          <w:szCs w:val="20"/>
        </w:rPr>
        <w:t>balance*</w:t>
      </w:r>
      <w:proofErr w:type="gramEnd"/>
      <w:r w:rsidRPr="00267E4F">
        <w:rPr>
          <w:rFonts w:ascii="Verdana" w:hAnsi="Verdana" w:cs="Arial"/>
          <w:sz w:val="20"/>
          <w:szCs w:val="20"/>
        </w:rPr>
        <w:t>income          0.95168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proofErr w:type="gramStart"/>
      <w:r w:rsidRPr="00267E4F">
        <w:rPr>
          <w:rFonts w:ascii="Verdana" w:hAnsi="Verdana" w:cs="Arial"/>
          <w:sz w:val="20"/>
          <w:szCs w:val="20"/>
        </w:rPr>
        <w:t>balance*</w:t>
      </w:r>
      <w:proofErr w:type="spellStart"/>
      <w:proofErr w:type="gramEnd"/>
      <w:r w:rsidRPr="00267E4F">
        <w:rPr>
          <w:rFonts w:ascii="Verdana" w:hAnsi="Verdana" w:cs="Arial"/>
          <w:sz w:val="20"/>
          <w:szCs w:val="20"/>
        </w:rPr>
        <w:t>Homeval</w:t>
      </w:r>
      <w:proofErr w:type="spellEnd"/>
      <w:r w:rsidRPr="00267E4F">
        <w:rPr>
          <w:rFonts w:ascii="Verdana" w:hAnsi="Verdana" w:cs="Arial"/>
          <w:sz w:val="20"/>
          <w:szCs w:val="20"/>
        </w:rPr>
        <w:t xml:space="preserve">        0.76639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proofErr w:type="gramStart"/>
      <w:r w:rsidRPr="00267E4F">
        <w:rPr>
          <w:rFonts w:ascii="Verdana" w:hAnsi="Verdana" w:cs="Arial"/>
          <w:sz w:val="20"/>
          <w:szCs w:val="20"/>
        </w:rPr>
        <w:t>balance*</w:t>
      </w:r>
      <w:proofErr w:type="gramEnd"/>
      <w:r w:rsidRPr="00267E4F">
        <w:rPr>
          <w:rFonts w:ascii="Verdana" w:hAnsi="Verdana" w:cs="Arial"/>
          <w:sz w:val="20"/>
          <w:szCs w:val="20"/>
        </w:rPr>
        <w:t>Wealth          0.94871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The correlation measures the relative strength of a linear relationship between two numerical variables.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The correlations for balance*income, balance*</w:t>
      </w:r>
      <w:proofErr w:type="spellStart"/>
      <w:r w:rsidRPr="00267E4F">
        <w:rPr>
          <w:rFonts w:ascii="Verdana" w:hAnsi="Verdana" w:cs="Arial"/>
          <w:sz w:val="20"/>
          <w:szCs w:val="20"/>
        </w:rPr>
        <w:t>Homeval</w:t>
      </w:r>
      <w:proofErr w:type="spellEnd"/>
      <w:r w:rsidRPr="00267E4F">
        <w:rPr>
          <w:rFonts w:ascii="Verdana" w:hAnsi="Verdana" w:cs="Arial"/>
          <w:sz w:val="20"/>
          <w:szCs w:val="20"/>
        </w:rPr>
        <w:t xml:space="preserve"> and balance*Wealth are much stronger than correlations for balance*age and balance*education.</w:t>
      </w:r>
    </w:p>
    <w:p w:rsidR="00267E4F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4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Fit a regression model of balance </w:t>
      </w:r>
      <w:proofErr w:type="spell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vs</w:t>
      </w:r>
      <w:proofErr w:type="spell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the other five variables. Write the expression of the estimated regression model. 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The equation is</w:t>
      </w:r>
    </w:p>
    <w:p w:rsidR="00980F82" w:rsidRPr="00980F82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 xml:space="preserve">Balance= -10331 +317.46 Age +590.28 Education +0.1468 Income +0.0099 </w:t>
      </w:r>
      <w:proofErr w:type="spellStart"/>
      <w:r w:rsidRPr="00267E4F">
        <w:rPr>
          <w:rFonts w:ascii="Verdana" w:hAnsi="Verdana" w:cs="Arial"/>
          <w:sz w:val="20"/>
          <w:szCs w:val="20"/>
        </w:rPr>
        <w:t>HomeVal</w:t>
      </w:r>
      <w:proofErr w:type="spellEnd"/>
      <w:r w:rsidRPr="00267E4F">
        <w:rPr>
          <w:rFonts w:ascii="Verdana" w:hAnsi="Verdana" w:cs="Arial"/>
          <w:sz w:val="20"/>
          <w:szCs w:val="20"/>
        </w:rPr>
        <w:t xml:space="preserve"> +0.0741 Wealth</w:t>
      </w:r>
      <w:r w:rsidR="00980F82"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 </w:t>
      </w:r>
    </w:p>
    <w:p w:rsidR="00267E4F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5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Are there any influence points for this model? </w:t>
      </w:r>
    </w:p>
    <w:p w:rsidR="00267E4F" w:rsidRPr="00267E4F" w:rsidRDefault="00267E4F" w:rsidP="00267E4F">
      <w:pPr>
        <w:pStyle w:val="HTML"/>
        <w:spacing w:line="267" w:lineRule="atLeast"/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 xml:space="preserve">Absolute values of </w:t>
      </w:r>
      <w:r w:rsidRPr="00267E4F">
        <w:rPr>
          <w:rFonts w:ascii="Verdana" w:hAnsi="Verdana" w:cs="Arial"/>
          <w:noProof/>
          <w:sz w:val="20"/>
          <w:szCs w:val="20"/>
        </w:rPr>
        <w:t xml:space="preserve">rstudent for observations 21,59, 77 are less than 2, so they could be counted as wild or </w:t>
      </w:r>
      <w:r w:rsidRPr="00267E4F">
        <w:rPr>
          <w:rFonts w:ascii="Verdana" w:hAnsi="Verdana" w:cs="Arial"/>
          <w:sz w:val="20"/>
          <w:szCs w:val="20"/>
        </w:rPr>
        <w:t>marginal influence points.</w:t>
      </w:r>
      <w:r>
        <w:rPr>
          <w:rFonts w:ascii="Verdana" w:hAnsi="Verdana" w:cs="Arial"/>
          <w:sz w:val="20"/>
          <w:szCs w:val="20"/>
        </w:rPr>
        <w:t xml:space="preserve"> </w:t>
      </w:r>
      <w:r w:rsidRPr="00267E4F">
        <w:rPr>
          <w:rFonts w:ascii="Verdana" w:hAnsi="Verdana" w:cs="Arial"/>
          <w:noProof/>
          <w:sz w:val="20"/>
          <w:szCs w:val="20"/>
        </w:rPr>
        <w:t xml:space="preserve">Observations 9, 85, 102 are </w:t>
      </w:r>
      <w:r w:rsidRPr="00267E4F">
        <w:rPr>
          <w:rFonts w:ascii="Verdana" w:hAnsi="Verdana" w:cs="Arial"/>
          <w:sz w:val="20"/>
          <w:szCs w:val="20"/>
        </w:rPr>
        <w:t>influence points.</w:t>
      </w:r>
    </w:p>
    <w:p w:rsidR="00267E4F" w:rsidRPr="00267E4F" w:rsidRDefault="00267E4F" w:rsidP="00267E4F">
      <w:pPr>
        <w:rPr>
          <w:rFonts w:ascii="Verdana" w:hAnsi="Verdana" w:cs="Arial"/>
          <w:noProof/>
          <w:sz w:val="20"/>
          <w:szCs w:val="20"/>
        </w:rPr>
      </w:pPr>
      <w:r w:rsidRPr="00267E4F">
        <w:rPr>
          <w:rFonts w:ascii="Verdana" w:hAnsi="Verdana" w:cs="Arial"/>
          <w:noProof/>
          <w:sz w:val="20"/>
          <w:szCs w:val="20"/>
        </w:rPr>
        <w:t xml:space="preserve">Also we could further check DFFITS </w:t>
      </w:r>
      <w:r w:rsidRPr="00267E4F">
        <w:rPr>
          <w:rStyle w:val="apple-style-span"/>
          <w:rFonts w:ascii="Verdana" w:hAnsi="Verdana" w:cs="Arial"/>
          <w:color w:val="000000"/>
          <w:sz w:val="20"/>
          <w:szCs w:val="20"/>
        </w:rPr>
        <w:t>DFBETAS, which could be found in output.</w:t>
      </w:r>
      <w:r w:rsidRPr="00267E4F">
        <w:rPr>
          <w:rFonts w:ascii="Verdana" w:hAnsi="Verdana" w:cs="Arial"/>
          <w:noProof/>
          <w:sz w:val="20"/>
          <w:szCs w:val="20"/>
        </w:rPr>
        <w:t xml:space="preserve">                                 </w:t>
      </w:r>
    </w:p>
    <w:p w:rsidR="00267E4F" w:rsidRPr="00267E4F" w:rsidRDefault="00267E4F" w:rsidP="00267E4F">
      <w:pPr>
        <w:rPr>
          <w:rFonts w:ascii="Verdana" w:hAnsi="Verdana" w:cs="Arial"/>
          <w:noProof/>
          <w:sz w:val="20"/>
          <w:szCs w:val="20"/>
        </w:rPr>
      </w:pPr>
      <w:r w:rsidRPr="00267E4F">
        <w:rPr>
          <w:rFonts w:ascii="Verdana" w:hAnsi="Verdana" w:cs="Arial"/>
          <w:noProof/>
          <w:sz w:val="20"/>
          <w:szCs w:val="20"/>
        </w:rPr>
        <w:t>Obs     Residual   RStudent           H     Ratio      DFFITS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9        -3697      -2.2176       0.3174      1.1524     -1.5121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21         1690       0.9196      0.2048      1.2697      0.4666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59        -1318      -0.7277      0.2294      1.3365     -0.3971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77         2676       1.4655      0.2038      1.1695      0.7414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85        -4187      -2.9282      0.4796      1.2184     -2.8110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102        -5068      -2.9570      0.2510      0.8382     -1.7116</w:t>
      </w:r>
    </w:p>
    <w:p w:rsidR="00267E4F" w:rsidRDefault="00980F82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lastRenderedPageBreak/>
        <w:t xml:space="preserve">6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Which of the five predictors have a significant effect on balance? (α=.05) </w:t>
      </w:r>
    </w:p>
    <w:p w:rsidR="00267E4F" w:rsidRPr="00267E4F" w:rsidRDefault="00267E4F" w:rsidP="00267E4F">
      <w:pPr>
        <w:rPr>
          <w:rStyle w:val="apple-style-span"/>
          <w:rFonts w:ascii="Verdana" w:hAnsi="Verdana" w:cs="Arial"/>
          <w:color w:val="000000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 xml:space="preserve">Age, income and wealth have </w:t>
      </w:r>
      <w:r>
        <w:rPr>
          <w:rStyle w:val="apple-style-span"/>
          <w:rFonts w:ascii="Verdana" w:hAnsi="Verdana" w:cs="Arial"/>
          <w:color w:val="000000"/>
          <w:sz w:val="20"/>
          <w:szCs w:val="20"/>
        </w:rPr>
        <w:t>significant effects on balance, according to the following stat.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                          Parameter       Standard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Variable     Label                             DF       Estimate          Error    t Value    Pr &gt; |t|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Intercept    </w:t>
      </w:r>
      <w:proofErr w:type="spellStart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Intercept</w:t>
      </w:r>
      <w:proofErr w:type="spellEnd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1         -10331     4219.45906      -2.45      0.0162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Age          Median age of the population       1      317.45845       61.03733       5.20      &lt;.0001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(Age)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Education    Median years of education          1      590.28154      315.12121       1.87      0.0641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(Education)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Income       Median income (Income) in $        1        0.14684        0.04083       3.60      0.0005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proofErr w:type="spellStart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HomeVal</w:t>
      </w:r>
      <w:proofErr w:type="spellEnd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Median home value (</w:t>
      </w:r>
      <w:proofErr w:type="spellStart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HomeVal</w:t>
      </w:r>
      <w:proofErr w:type="spellEnd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) in     1        0.00986        0.01099       0.90      0.3716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$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Wealth       Median household wealth            1        0.07414        0.01120       6.62      &lt;.0001</w:t>
      </w:r>
    </w:p>
    <w:p w:rsidR="00980F82" w:rsidRPr="00980F82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(Wealth) in $</w:t>
      </w:r>
    </w:p>
    <w:p w:rsidR="00267E4F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7. </w:t>
      </w:r>
      <w:proofErr w:type="gram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A</w:t>
      </w:r>
      <w:proofErr w:type="gram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good model should only contain significant independent variables, so remove the variable with the largest p-value (&gt;0.05) and refit the regression model of balance </w:t>
      </w:r>
      <w:proofErr w:type="spell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vs</w:t>
      </w:r>
      <w:proofErr w:type="spell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the remaining four predictors. Write down the expression of </w:t>
      </w:r>
      <w:proofErr w:type="gram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the</w:t>
      </w:r>
      <w:proofErr w:type="gram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new regression model.    Do NOT consider dropping more than one insignificant </w:t>
      </w:r>
      <w:proofErr w:type="gram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variables</w:t>
      </w:r>
      <w:proofErr w:type="gram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at one time, but rather remove one variable at a time. In fact, when one variable is removed from a regression model, it often happens that non-significant variables in the original model become significant in the reduced model.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                                                     Variance</w:t>
      </w:r>
    </w:p>
    <w:p w:rsid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Variable     Label                             DF      Tolerance      Inflation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</w:t>
      </w: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Intercept    </w:t>
      </w:r>
      <w:proofErr w:type="spellStart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Intercept</w:t>
      </w:r>
      <w:proofErr w:type="spellEnd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1              .              0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Age          Median age of the population       1        0.74567        1.34108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(Age)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lastRenderedPageBreak/>
        <w:t xml:space="preserve">           Education    Median years of education          1        0.41467        2.41157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(Education)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Income       Median income (Income) in $        1        0.06714       14.89517</w:t>
      </w:r>
    </w:p>
    <w:p w:rsidR="00267E4F" w:rsidRPr="00267E4F" w:rsidRDefault="00267E4F" w:rsidP="00267E4F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</w:t>
      </w:r>
      <w:proofErr w:type="spellStart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HomeVal</w:t>
      </w:r>
      <w:proofErr w:type="spellEnd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Median home value (</w:t>
      </w:r>
      <w:proofErr w:type="spellStart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HomeVal</w:t>
      </w:r>
      <w:proofErr w:type="spellEnd"/>
      <w:r w:rsidRPr="00267E4F">
        <w:rPr>
          <w:rFonts w:ascii="Verdana" w:eastAsia="Times New Roman" w:hAnsi="Verdana" w:cs="Times New Roman"/>
          <w:color w:val="000000"/>
          <w:sz w:val="16"/>
          <w:szCs w:val="16"/>
        </w:rPr>
        <w:t>) in     1        0.23089        4.33107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 xml:space="preserve">The new equation is </w:t>
      </w:r>
    </w:p>
    <w:p w:rsidR="00267E4F" w:rsidRPr="00267E4F" w:rsidRDefault="00267E4F" w:rsidP="00267E4F">
      <w:pPr>
        <w:rPr>
          <w:rFonts w:ascii="Verdana" w:hAnsi="Verdana" w:cs="Arial"/>
          <w:sz w:val="20"/>
          <w:szCs w:val="20"/>
        </w:rPr>
      </w:pPr>
      <w:r w:rsidRPr="00267E4F">
        <w:rPr>
          <w:rFonts w:ascii="Verdana" w:hAnsi="Verdana" w:cs="Arial"/>
          <w:sz w:val="20"/>
          <w:szCs w:val="20"/>
        </w:rPr>
        <w:t>Balance = -12140 +324.2 Age +749.8 Education +0.1615 Income +0.0726 Wealth</w:t>
      </w:r>
    </w:p>
    <w:p w:rsidR="00B50935" w:rsidRDefault="00980F82" w:rsidP="00B50935">
      <w:pPr>
        <w:rPr>
          <w:rStyle w:val="apple-style-span"/>
          <w:rFonts w:ascii="Verdana" w:hAnsi="Verdana" w:cs="Arial"/>
          <w:color w:val="000000"/>
          <w:sz w:val="20"/>
          <w:szCs w:val="20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8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Analyze if all four predictors have a significant association with balance? (α=.05)   If not continue to remove one insignificant variable at a time until all of the remaining predictors are significant.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</w:r>
      <w:r w:rsidRPr="00980F82">
        <w:rPr>
          <w:rFonts w:ascii="Verdana" w:eastAsia="Times New Roman" w:hAnsi="Verdana" w:cs="Times New Roman"/>
          <w:b/>
          <w:color w:val="000000"/>
          <w:sz w:val="20"/>
          <w:szCs w:val="20"/>
        </w:rPr>
        <w:t> </w:t>
      </w:r>
      <w:r w:rsidR="00B50935" w:rsidRPr="00B50935">
        <w:rPr>
          <w:rFonts w:ascii="Verdana" w:hAnsi="Verdana" w:cs="Arial"/>
          <w:sz w:val="20"/>
          <w:szCs w:val="20"/>
        </w:rPr>
        <w:t xml:space="preserve">The left four </w:t>
      </w:r>
      <w:r w:rsidR="00B50935"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>predictors do have a significant association with balance.</w:t>
      </w: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16"/>
          <w:szCs w:val="16"/>
        </w:rPr>
      </w:pPr>
      <w:r w:rsidRPr="00B50935">
        <w:rPr>
          <w:rStyle w:val="apple-style-span"/>
          <w:rFonts w:ascii="Arial" w:hAnsi="Arial" w:cs="Arial"/>
          <w:color w:val="000000"/>
          <w:sz w:val="24"/>
          <w:szCs w:val="24"/>
        </w:rPr>
        <w:t xml:space="preserve">                                                                                  </w:t>
      </w:r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>Variance</w:t>
      </w: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16"/>
          <w:szCs w:val="16"/>
        </w:rPr>
      </w:pPr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     Variable     Label                             DF      Tolerance      Inflation</w:t>
      </w: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16"/>
          <w:szCs w:val="16"/>
        </w:rPr>
      </w:pP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16"/>
          <w:szCs w:val="16"/>
        </w:rPr>
      </w:pPr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     Intercept    </w:t>
      </w:r>
      <w:proofErr w:type="spellStart"/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>Intercept</w:t>
      </w:r>
      <w:proofErr w:type="spellEnd"/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                    1              .              0</w:t>
      </w: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16"/>
          <w:szCs w:val="16"/>
        </w:rPr>
      </w:pPr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     Age          Median age of the population       1        0.74567        1.34108</w:t>
      </w: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16"/>
          <w:szCs w:val="16"/>
        </w:rPr>
      </w:pPr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                  (Age)</w:t>
      </w: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16"/>
          <w:szCs w:val="16"/>
        </w:rPr>
      </w:pPr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     Education    Median years of education          1        0.41467        2.41157</w:t>
      </w: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16"/>
          <w:szCs w:val="16"/>
        </w:rPr>
      </w:pPr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                  (Education)</w:t>
      </w: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16"/>
          <w:szCs w:val="16"/>
        </w:rPr>
      </w:pPr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     Income       Median income (Income) in $        1        0.06714       14.89517</w:t>
      </w:r>
    </w:p>
    <w:p w:rsidR="00980F82" w:rsidRPr="00980F82" w:rsidRDefault="00B50935" w:rsidP="00B50935">
      <w:pPr>
        <w:rPr>
          <w:rFonts w:ascii="Verdana" w:hAnsi="Verdana" w:cs="Arial"/>
          <w:color w:val="000000"/>
          <w:sz w:val="16"/>
          <w:szCs w:val="16"/>
        </w:rPr>
      </w:pPr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     </w:t>
      </w:r>
      <w:proofErr w:type="spellStart"/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>HomeVal</w:t>
      </w:r>
      <w:proofErr w:type="spellEnd"/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 xml:space="preserve">      Median home value (</w:t>
      </w:r>
      <w:proofErr w:type="spellStart"/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>HomeVal</w:t>
      </w:r>
      <w:proofErr w:type="spellEnd"/>
      <w:r w:rsidRPr="00B50935">
        <w:rPr>
          <w:rStyle w:val="apple-style-span"/>
          <w:rFonts w:ascii="Verdana" w:hAnsi="Verdana" w:cs="Arial"/>
          <w:color w:val="000000"/>
          <w:sz w:val="16"/>
          <w:szCs w:val="16"/>
        </w:rPr>
        <w:t>) in     1        0.23089        4.33107</w:t>
      </w:r>
    </w:p>
    <w:p w:rsidR="00B50935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9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Interpret each of the regression coefficients for the final model. </w:t>
      </w:r>
    </w:p>
    <w:p w:rsidR="00B50935" w:rsidRPr="00B50935" w:rsidRDefault="00B50935" w:rsidP="00B50935">
      <w:pPr>
        <w:rPr>
          <w:rFonts w:ascii="Verdana" w:hAnsi="Verdana" w:cs="Arial"/>
          <w:sz w:val="20"/>
          <w:szCs w:val="20"/>
        </w:rPr>
      </w:pPr>
      <w:r w:rsidRPr="00B50935">
        <w:rPr>
          <w:rFonts w:ascii="Verdana" w:hAnsi="Verdana" w:cs="Arial"/>
          <w:sz w:val="20"/>
          <w:szCs w:val="20"/>
        </w:rPr>
        <w:t>Balance = -12140 +324.2 Age +749.8 Education +0.1615 Income +0.0726 Wealth</w:t>
      </w:r>
    </w:p>
    <w:p w:rsidR="00B50935" w:rsidRPr="00B50935" w:rsidRDefault="00B50935" w:rsidP="00B50935">
      <w:pPr>
        <w:rPr>
          <w:rFonts w:ascii="Verdana" w:hAnsi="Verdana" w:cs="Arial"/>
          <w:sz w:val="20"/>
          <w:szCs w:val="20"/>
        </w:rPr>
      </w:pPr>
      <w:r w:rsidRPr="00B50935">
        <w:rPr>
          <w:rFonts w:ascii="Verdana" w:hAnsi="Verdana" w:cs="Arial"/>
          <w:sz w:val="20"/>
          <w:szCs w:val="20"/>
        </w:rPr>
        <w:t xml:space="preserve">Intercept is -12140. </w:t>
      </w:r>
    </w:p>
    <w:p w:rsidR="00B50935" w:rsidRPr="00B50935" w:rsidRDefault="00B50935" w:rsidP="00B50935">
      <w:pPr>
        <w:rPr>
          <w:rFonts w:ascii="Verdana" w:hAnsi="Verdana" w:cs="Arial"/>
          <w:sz w:val="20"/>
          <w:szCs w:val="20"/>
        </w:rPr>
      </w:pPr>
      <w:r w:rsidRPr="00B50935">
        <w:rPr>
          <w:rFonts w:ascii="Verdana" w:hAnsi="Verdana" w:cs="Arial"/>
          <w:sz w:val="20"/>
          <w:szCs w:val="20"/>
        </w:rPr>
        <w:t xml:space="preserve">Coefficient of age is 324.2. </w:t>
      </w:r>
      <w:proofErr w:type="gramStart"/>
      <w:r w:rsidRPr="00B50935">
        <w:rPr>
          <w:rFonts w:ascii="Verdana" w:hAnsi="Verdana" w:cs="Arial"/>
          <w:sz w:val="20"/>
          <w:szCs w:val="20"/>
        </w:rPr>
        <w:t>Age</w:t>
      </w:r>
      <w:r>
        <w:rPr>
          <w:rFonts w:ascii="Verdana" w:hAnsi="Verdana" w:cs="Arial"/>
          <w:sz w:val="20"/>
          <w:szCs w:val="20"/>
        </w:rPr>
        <w:t>.</w:t>
      </w:r>
      <w:proofErr w:type="gramEnd"/>
      <w:r w:rsidRPr="00B50935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>Holding all other constant</w:t>
      </w:r>
      <w:r w:rsidRPr="00B50935">
        <w:rPr>
          <w:rFonts w:ascii="Verdana" w:hAnsi="Verdana" w:cs="Arial"/>
          <w:sz w:val="20"/>
          <w:szCs w:val="20"/>
        </w:rPr>
        <w:t xml:space="preserve">, 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the value of age increases 1, the value of </w:t>
      </w:r>
      <w:r w:rsidRPr="00B50935">
        <w:rPr>
          <w:rFonts w:ascii="Verdana" w:hAnsi="Verdana" w:cs="Arial"/>
          <w:sz w:val="20"/>
          <w:szCs w:val="20"/>
        </w:rPr>
        <w:t>Balance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 tends to increase </w:t>
      </w:r>
      <w:r w:rsidRPr="00B50935">
        <w:rPr>
          <w:rFonts w:ascii="Verdana" w:hAnsi="Verdana" w:cs="Arial"/>
          <w:sz w:val="20"/>
          <w:szCs w:val="20"/>
        </w:rPr>
        <w:t>324.2.</w:t>
      </w:r>
    </w:p>
    <w:p w:rsidR="00B50935" w:rsidRPr="00B50935" w:rsidRDefault="00B50935" w:rsidP="00B50935">
      <w:pPr>
        <w:rPr>
          <w:rFonts w:ascii="Verdana" w:hAnsi="Verdana" w:cs="Arial"/>
          <w:sz w:val="20"/>
          <w:szCs w:val="20"/>
        </w:rPr>
      </w:pPr>
      <w:r w:rsidRPr="00B50935">
        <w:rPr>
          <w:rFonts w:ascii="Verdana" w:hAnsi="Verdana" w:cs="Arial"/>
          <w:sz w:val="20"/>
          <w:szCs w:val="20"/>
        </w:rPr>
        <w:t>Coefficient of Education is 749.8</w:t>
      </w:r>
      <w:r>
        <w:rPr>
          <w:rFonts w:ascii="Verdana" w:hAnsi="Verdana" w:cs="Arial"/>
          <w:sz w:val="20"/>
          <w:szCs w:val="20"/>
        </w:rPr>
        <w:t>.</w:t>
      </w:r>
      <w:r w:rsidRPr="00B50935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>Holding all other constant</w:t>
      </w:r>
      <w:r w:rsidRPr="00B50935">
        <w:rPr>
          <w:rFonts w:ascii="Verdana" w:hAnsi="Verdana" w:cs="Arial"/>
          <w:sz w:val="20"/>
          <w:szCs w:val="20"/>
        </w:rPr>
        <w:t xml:space="preserve">, 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the value of </w:t>
      </w:r>
      <w:r w:rsidRPr="00B50935">
        <w:rPr>
          <w:rFonts w:ascii="Verdana" w:hAnsi="Verdana" w:cs="Arial"/>
          <w:sz w:val="20"/>
          <w:szCs w:val="20"/>
        </w:rPr>
        <w:t>Education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 increases 1, the value of </w:t>
      </w:r>
      <w:r w:rsidRPr="00B50935">
        <w:rPr>
          <w:rFonts w:ascii="Verdana" w:hAnsi="Verdana" w:cs="Arial"/>
          <w:sz w:val="20"/>
          <w:szCs w:val="20"/>
        </w:rPr>
        <w:t>Balance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 tends to increase </w:t>
      </w:r>
      <w:r w:rsidRPr="00B50935">
        <w:rPr>
          <w:rFonts w:ascii="Verdana" w:hAnsi="Verdana" w:cs="Arial"/>
          <w:sz w:val="20"/>
          <w:szCs w:val="20"/>
        </w:rPr>
        <w:t>749.8.</w:t>
      </w:r>
    </w:p>
    <w:p w:rsidR="00B50935" w:rsidRDefault="00B50935" w:rsidP="00B50935">
      <w:pPr>
        <w:rPr>
          <w:rFonts w:ascii="Verdana" w:hAnsi="Verdana" w:cs="Arial"/>
          <w:sz w:val="20"/>
          <w:szCs w:val="20"/>
        </w:rPr>
      </w:pPr>
      <w:r w:rsidRPr="00B50935">
        <w:rPr>
          <w:rFonts w:ascii="Verdana" w:hAnsi="Verdana" w:cs="Arial"/>
          <w:sz w:val="20"/>
          <w:szCs w:val="20"/>
        </w:rPr>
        <w:t xml:space="preserve">Coefficient of Income is 0.1615. </w:t>
      </w:r>
      <w:r>
        <w:rPr>
          <w:rFonts w:ascii="Verdana" w:hAnsi="Verdana" w:cs="Arial"/>
          <w:sz w:val="20"/>
          <w:szCs w:val="20"/>
        </w:rPr>
        <w:t>Holding all other constant,</w:t>
      </w:r>
      <w:r w:rsidRPr="00B50935">
        <w:rPr>
          <w:rFonts w:ascii="Verdana" w:hAnsi="Verdana" w:cs="Arial"/>
          <w:sz w:val="20"/>
          <w:szCs w:val="20"/>
        </w:rPr>
        <w:t xml:space="preserve"> 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the value of </w:t>
      </w:r>
      <w:r w:rsidRPr="00B50935">
        <w:rPr>
          <w:rFonts w:ascii="Verdana" w:hAnsi="Verdana" w:cs="Arial"/>
          <w:sz w:val="20"/>
          <w:szCs w:val="20"/>
        </w:rPr>
        <w:t>Income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 increases 1, the value of </w:t>
      </w:r>
      <w:r w:rsidRPr="00B50935">
        <w:rPr>
          <w:rFonts w:ascii="Verdana" w:hAnsi="Verdana" w:cs="Arial"/>
          <w:sz w:val="20"/>
          <w:szCs w:val="20"/>
        </w:rPr>
        <w:t>Balance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 tends to increase </w:t>
      </w:r>
      <w:r w:rsidRPr="00B50935">
        <w:rPr>
          <w:rFonts w:ascii="Verdana" w:hAnsi="Verdana" w:cs="Arial"/>
          <w:sz w:val="20"/>
          <w:szCs w:val="20"/>
        </w:rPr>
        <w:t>0.1615.</w:t>
      </w:r>
    </w:p>
    <w:p w:rsidR="00B50935" w:rsidRPr="00B50935" w:rsidRDefault="00B50935" w:rsidP="00B50935">
      <w:pPr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lastRenderedPageBreak/>
        <w:t>Coefficient of Wealth is 0.0726</w:t>
      </w:r>
      <w:r w:rsidRPr="00B50935">
        <w:rPr>
          <w:rFonts w:ascii="Verdana" w:hAnsi="Verdana" w:cs="Arial"/>
          <w:sz w:val="20"/>
          <w:szCs w:val="20"/>
        </w:rPr>
        <w:t xml:space="preserve">. </w:t>
      </w:r>
      <w:r>
        <w:rPr>
          <w:rFonts w:ascii="Verdana" w:hAnsi="Verdana" w:cs="Arial"/>
          <w:sz w:val="20"/>
          <w:szCs w:val="20"/>
        </w:rPr>
        <w:t>Holding all other constant</w:t>
      </w:r>
      <w:r w:rsidRPr="00B50935">
        <w:rPr>
          <w:rFonts w:ascii="Verdana" w:hAnsi="Verdana" w:cs="Arial"/>
          <w:sz w:val="20"/>
          <w:szCs w:val="20"/>
        </w:rPr>
        <w:t xml:space="preserve">, 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the value of </w:t>
      </w:r>
      <w:r w:rsidRPr="00B50935">
        <w:rPr>
          <w:rFonts w:ascii="Verdana" w:hAnsi="Verdana" w:cs="Arial"/>
          <w:sz w:val="20"/>
          <w:szCs w:val="20"/>
        </w:rPr>
        <w:t>Wealth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 increases 1, the value of </w:t>
      </w:r>
      <w:r w:rsidRPr="00B50935">
        <w:rPr>
          <w:rFonts w:ascii="Verdana" w:hAnsi="Verdana" w:cs="Arial"/>
          <w:sz w:val="20"/>
          <w:szCs w:val="20"/>
        </w:rPr>
        <w:t>Balance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 tends to increase </w:t>
      </w:r>
      <w:r w:rsidRPr="00B50935">
        <w:rPr>
          <w:rFonts w:ascii="Verdana" w:hAnsi="Verdana" w:cs="Arial"/>
          <w:sz w:val="20"/>
          <w:szCs w:val="20"/>
        </w:rPr>
        <w:t>0.0726.</w:t>
      </w:r>
    </w:p>
    <w:p w:rsidR="00B50935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10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Compute the standardized coefficients (SAS option </w:t>
      </w:r>
      <w:proofErr w:type="spellStart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stb</w:t>
      </w:r>
      <w:proofErr w:type="spellEnd"/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 in the model statement).  Discuss which variable has the strongest influence on balance? 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                                                        Variance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Variable     Label                             DF      Tolerance      Inflation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Intercept    </w:t>
      </w:r>
      <w:proofErr w:type="spellStart"/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>Intercept</w:t>
      </w:r>
      <w:proofErr w:type="spellEnd"/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  1              .              0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Age          Median age of the population       1        0.74567        1.34108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(Age)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Education    Median years of education          1        0.41467        2.41157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             (Education)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16"/>
          <w:szCs w:val="16"/>
        </w:rPr>
      </w:pPr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Income       Median income (Income) in $        1        0.06714       14.89517</w:t>
      </w:r>
    </w:p>
    <w:p w:rsid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     </w:t>
      </w:r>
      <w:proofErr w:type="spellStart"/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>HomeVal</w:t>
      </w:r>
      <w:proofErr w:type="spellEnd"/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 xml:space="preserve">      Median home value (</w:t>
      </w:r>
      <w:proofErr w:type="spellStart"/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>HomeVal</w:t>
      </w:r>
      <w:proofErr w:type="spellEnd"/>
      <w:r w:rsidRPr="00B50935">
        <w:rPr>
          <w:rFonts w:ascii="Verdana" w:eastAsia="Times New Roman" w:hAnsi="Verdana" w:cs="Times New Roman"/>
          <w:color w:val="000000"/>
          <w:sz w:val="16"/>
          <w:szCs w:val="16"/>
        </w:rPr>
        <w:t>) in     1        0.23089        4.33107</w:t>
      </w:r>
      <w:r w:rsidR="00980F82"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</w:r>
    </w:p>
    <w:p w:rsidR="00980F82" w:rsidRPr="00980F82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proofErr w:type="gramStart"/>
      <w:r w:rsidRPr="00B50935">
        <w:rPr>
          <w:rFonts w:ascii="Verdana" w:hAnsi="Verdana" w:cs="Arial"/>
          <w:sz w:val="20"/>
          <w:szCs w:val="20"/>
        </w:rPr>
        <w:t>the</w:t>
      </w:r>
      <w:proofErr w:type="gramEnd"/>
      <w:r w:rsidRPr="00B50935">
        <w:rPr>
          <w:rFonts w:ascii="Verdana" w:hAnsi="Verdana" w:cs="Arial"/>
          <w:sz w:val="20"/>
          <w:szCs w:val="20"/>
        </w:rPr>
        <w:t xml:space="preserve"> 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>standardized coefficients</w:t>
      </w:r>
      <w:r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 of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 wealth, which standardized coefficient is 0.49978, has the strongest influence on balance.</w:t>
      </w:r>
    </w:p>
    <w:p w:rsidR="00B50935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11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>Discuss the coefficient of determination, R-squared for the final model.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20"/>
          <w:szCs w:val="20"/>
        </w:rPr>
      </w:pPr>
      <w:r w:rsidRPr="00B50935">
        <w:rPr>
          <w:rFonts w:ascii="Verdana" w:eastAsia="Times New Roman" w:hAnsi="Verdana" w:cs="Times New Roman"/>
          <w:color w:val="000000"/>
          <w:sz w:val="20"/>
          <w:szCs w:val="20"/>
        </w:rPr>
        <w:t xml:space="preserve">                         Root MSE           2056.59928    R-Square     0.9463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20"/>
          <w:szCs w:val="20"/>
        </w:rPr>
      </w:pPr>
      <w:r w:rsidRPr="00B50935">
        <w:rPr>
          <w:rFonts w:ascii="Verdana" w:eastAsia="Times New Roman" w:hAnsi="Verdana" w:cs="Times New Roman"/>
          <w:color w:val="000000"/>
          <w:sz w:val="20"/>
          <w:szCs w:val="20"/>
        </w:rPr>
        <w:t xml:space="preserve">                         Dependent Mean          24888    </w:t>
      </w:r>
      <w:proofErr w:type="spellStart"/>
      <w:r w:rsidRPr="00B50935">
        <w:rPr>
          <w:rFonts w:ascii="Verdana" w:eastAsia="Times New Roman" w:hAnsi="Verdana" w:cs="Times New Roman"/>
          <w:color w:val="000000"/>
          <w:sz w:val="20"/>
          <w:szCs w:val="20"/>
        </w:rPr>
        <w:t>Adj</w:t>
      </w:r>
      <w:proofErr w:type="spellEnd"/>
      <w:r w:rsidRPr="00B50935">
        <w:rPr>
          <w:rFonts w:ascii="Verdana" w:eastAsia="Times New Roman" w:hAnsi="Verdana" w:cs="Times New Roman"/>
          <w:color w:val="000000"/>
          <w:sz w:val="20"/>
          <w:szCs w:val="20"/>
        </w:rPr>
        <w:t xml:space="preserve"> R-Sq     0.9441</w:t>
      </w:r>
    </w:p>
    <w:p w:rsidR="00B50935" w:rsidRPr="00B50935" w:rsidRDefault="00B50935" w:rsidP="00B50935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color w:val="000000"/>
          <w:sz w:val="20"/>
          <w:szCs w:val="20"/>
        </w:rPr>
      </w:pPr>
      <w:r w:rsidRPr="00B50935">
        <w:rPr>
          <w:rFonts w:ascii="Verdana" w:eastAsia="Times New Roman" w:hAnsi="Verdana" w:cs="Times New Roman"/>
          <w:color w:val="000000"/>
          <w:sz w:val="20"/>
          <w:szCs w:val="20"/>
        </w:rPr>
        <w:t xml:space="preserve">                         </w:t>
      </w:r>
      <w:proofErr w:type="spellStart"/>
      <w:r w:rsidRPr="00B50935">
        <w:rPr>
          <w:rFonts w:ascii="Verdana" w:eastAsia="Times New Roman" w:hAnsi="Verdana" w:cs="Times New Roman"/>
          <w:color w:val="000000"/>
          <w:sz w:val="20"/>
          <w:szCs w:val="20"/>
        </w:rPr>
        <w:t>Coeff</w:t>
      </w:r>
      <w:proofErr w:type="spellEnd"/>
      <w:r w:rsidRPr="00B50935">
        <w:rPr>
          <w:rFonts w:ascii="Verdana" w:eastAsia="Times New Roman" w:hAnsi="Verdana" w:cs="Times New Roman"/>
          <w:color w:val="000000"/>
          <w:sz w:val="20"/>
          <w:szCs w:val="20"/>
        </w:rPr>
        <w:t xml:space="preserve"> </w:t>
      </w:r>
      <w:proofErr w:type="spellStart"/>
      <w:r w:rsidRPr="00B50935">
        <w:rPr>
          <w:rFonts w:ascii="Verdana" w:eastAsia="Times New Roman" w:hAnsi="Verdana" w:cs="Times New Roman"/>
          <w:color w:val="000000"/>
          <w:sz w:val="20"/>
          <w:szCs w:val="20"/>
        </w:rPr>
        <w:t>Var</w:t>
      </w:r>
      <w:proofErr w:type="spellEnd"/>
      <w:r w:rsidRPr="00B50935">
        <w:rPr>
          <w:rFonts w:ascii="Verdana" w:eastAsia="Times New Roman" w:hAnsi="Verdana" w:cs="Times New Roman"/>
          <w:color w:val="000000"/>
          <w:sz w:val="20"/>
          <w:szCs w:val="20"/>
        </w:rPr>
        <w:t xml:space="preserve">                  8.26346</w:t>
      </w:r>
    </w:p>
    <w:p w:rsidR="00B50935" w:rsidRPr="00B50935" w:rsidRDefault="00B50935" w:rsidP="00B50935">
      <w:pPr>
        <w:rPr>
          <w:rStyle w:val="apple-style-span"/>
          <w:rFonts w:ascii="Verdana" w:hAnsi="Verdana" w:cs="Arial"/>
          <w:color w:val="000000"/>
          <w:sz w:val="20"/>
          <w:szCs w:val="20"/>
        </w:rPr>
      </w:pPr>
      <w:r w:rsidRPr="00B50935">
        <w:rPr>
          <w:rFonts w:ascii="Verdana" w:hAnsi="Verdana" w:cs="Arial"/>
          <w:color w:val="000000"/>
          <w:sz w:val="20"/>
          <w:szCs w:val="20"/>
        </w:rPr>
        <w:t xml:space="preserve">The r-square for final model is </w:t>
      </w:r>
      <w:r w:rsidRPr="00B50935">
        <w:rPr>
          <w:rStyle w:val="apple-converted-space"/>
          <w:rFonts w:ascii="Verdana" w:hAnsi="Verdana" w:cs="Arial"/>
          <w:color w:val="000000"/>
          <w:sz w:val="20"/>
          <w:szCs w:val="20"/>
        </w:rPr>
        <w:t xml:space="preserve">close to 1. </w:t>
      </w:r>
      <w:r>
        <w:rPr>
          <w:rStyle w:val="apple-converted-space"/>
          <w:rFonts w:ascii="Verdana" w:hAnsi="Verdana" w:cs="Arial"/>
          <w:color w:val="000000"/>
          <w:sz w:val="20"/>
          <w:szCs w:val="20"/>
        </w:rPr>
        <w:t xml:space="preserve">Showing </w:t>
      </w:r>
      <w:r w:rsidRPr="00B50935">
        <w:rPr>
          <w:rStyle w:val="apple-converted-space"/>
          <w:rFonts w:ascii="Verdana" w:hAnsi="Verdana" w:cs="Arial"/>
          <w:color w:val="000000"/>
          <w:sz w:val="20"/>
          <w:szCs w:val="20"/>
        </w:rPr>
        <w:t xml:space="preserve">94.63% of </w:t>
      </w: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>variation in the dependent variable can be explained by the variation in the independent variable.</w:t>
      </w:r>
    </w:p>
    <w:p w:rsidR="00B50935" w:rsidRPr="0091658E" w:rsidRDefault="00980F82" w:rsidP="00B50935">
      <w:pPr>
        <w:spacing w:before="100" w:beforeAutospacing="1" w:after="100" w:afterAutospacing="1"/>
        <w:rPr>
          <w:rStyle w:val="apple-style-span"/>
          <w:rFonts w:ascii="Arial" w:hAnsi="Arial" w:cs="Arial"/>
          <w:color w:val="000000"/>
          <w:sz w:val="24"/>
          <w:szCs w:val="24"/>
        </w:rPr>
      </w:pP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</w: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12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Discuss the five steps of the overall F-test for regression for the final model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br/>
        <w:t> </w:t>
      </w:r>
      <w:r w:rsidR="00B50935" w:rsidRPr="0091658E">
        <w:rPr>
          <w:rStyle w:val="apple-style-span"/>
          <w:rFonts w:ascii="Arial" w:hAnsi="Arial" w:cs="Arial"/>
          <w:color w:val="000000"/>
          <w:sz w:val="24"/>
          <w:szCs w:val="24"/>
        </w:rPr>
        <w:t>Here are the five steps of the test of hypothesis:</w:t>
      </w:r>
    </w:p>
    <w:p w:rsidR="00B50935" w:rsidRPr="00B50935" w:rsidRDefault="00B50935" w:rsidP="00B50935">
      <w:pPr>
        <w:pStyle w:val="a6"/>
        <w:widowControl/>
        <w:numPr>
          <w:ilvl w:val="0"/>
          <w:numId w:val="8"/>
        </w:numPr>
        <w:spacing w:before="100" w:beforeAutospacing="1" w:after="100" w:afterAutospacing="1"/>
        <w:ind w:firstLineChars="0"/>
        <w:jc w:val="left"/>
        <w:rPr>
          <w:rFonts w:ascii="Verdana" w:eastAsia="宋体" w:hAnsi="Verdana" w:cs="Arial"/>
          <w:color w:val="000000"/>
          <w:kern w:val="0"/>
          <w:sz w:val="20"/>
          <w:szCs w:val="20"/>
        </w:rPr>
      </w:pP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State the null and alternative hypotheses:</w:t>
      </w:r>
    </w:p>
    <w:p w:rsidR="00B50935" w:rsidRPr="00B50935" w:rsidRDefault="00B50935" w:rsidP="00B50935">
      <w:pPr>
        <w:pStyle w:val="a6"/>
        <w:numPr>
          <w:ilvl w:val="2"/>
          <w:numId w:val="8"/>
        </w:numPr>
        <w:spacing w:before="100" w:beforeAutospacing="1" w:after="100" w:afterAutospacing="1"/>
        <w:ind w:firstLineChars="0"/>
        <w:rPr>
          <w:rFonts w:ascii="Verdana" w:eastAsia="宋体" w:hAnsi="Verdana" w:cs="Arial"/>
          <w:color w:val="000000"/>
          <w:kern w:val="0"/>
          <w:sz w:val="20"/>
          <w:szCs w:val="20"/>
        </w:rPr>
      </w:pP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lastRenderedPageBreak/>
        <w:t>H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  <w:vertAlign w:val="subscript"/>
        </w:rPr>
        <w:t>0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:β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  <w:vertAlign w:val="subscript"/>
        </w:rPr>
        <w:t>1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 =β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  <w:vertAlign w:val="subscript"/>
        </w:rPr>
        <w:t>2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 =β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  <w:vertAlign w:val="subscript"/>
        </w:rPr>
        <w:t>3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 =β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  <w:vertAlign w:val="subscript"/>
        </w:rPr>
        <w:t>4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 =0 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br/>
        <w:t>H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  <w:vertAlign w:val="subscript"/>
        </w:rPr>
        <w:t>1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 xml:space="preserve">: </w:t>
      </w:r>
      <w:proofErr w:type="spellStart"/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β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  <w:vertAlign w:val="subscript"/>
        </w:rPr>
        <w:t>j</w:t>
      </w:r>
      <w:proofErr w:type="spellEnd"/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 ≠ 0, for at least one value of j</w:t>
      </w:r>
      <w:r w:rsidRPr="00B50935">
        <w:rPr>
          <w:rFonts w:ascii="Verdana" w:eastAsia="宋体" w:hAnsi="Arial" w:cs="Arial"/>
          <w:color w:val="000000"/>
          <w:kern w:val="0"/>
          <w:sz w:val="20"/>
          <w:szCs w:val="20"/>
        </w:rPr>
        <w:t>，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j=1,2,3,4</w:t>
      </w:r>
    </w:p>
    <w:p w:rsidR="00B50935" w:rsidRPr="00B50935" w:rsidRDefault="00B50935" w:rsidP="00B50935">
      <w:pPr>
        <w:pStyle w:val="a6"/>
        <w:widowControl/>
        <w:numPr>
          <w:ilvl w:val="0"/>
          <w:numId w:val="8"/>
        </w:numPr>
        <w:spacing w:before="100" w:beforeAutospacing="1" w:after="100" w:afterAutospacing="1"/>
        <w:ind w:firstLineChars="0"/>
        <w:jc w:val="left"/>
        <w:rPr>
          <w:rFonts w:ascii="Verdana" w:eastAsia="宋体" w:hAnsi="Verdana" w:cs="Arial"/>
          <w:color w:val="000000"/>
          <w:kern w:val="0"/>
          <w:sz w:val="20"/>
          <w:szCs w:val="20"/>
        </w:rPr>
      </w:pP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Compute the test statistic assuming that the null hypothesis is true:</w:t>
      </w:r>
    </w:p>
    <w:p w:rsidR="00B50935" w:rsidRPr="00B50935" w:rsidRDefault="00B50935" w:rsidP="00B50935">
      <w:pPr>
        <w:pStyle w:val="a6"/>
        <w:numPr>
          <w:ilvl w:val="2"/>
          <w:numId w:val="8"/>
        </w:numPr>
        <w:spacing w:before="100" w:beforeAutospacing="1" w:after="100" w:afterAutospacing="1"/>
        <w:ind w:firstLineChars="0"/>
        <w:rPr>
          <w:rFonts w:ascii="Verdana" w:eastAsia="宋体" w:hAnsi="Verdana" w:cs="Arial"/>
          <w:color w:val="000000"/>
          <w:kern w:val="0"/>
          <w:sz w:val="20"/>
          <w:szCs w:val="20"/>
        </w:rPr>
      </w:pP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 xml:space="preserve">F = MSM / MSE = </w:t>
      </w:r>
      <w:r w:rsidRPr="00B50935">
        <w:rPr>
          <w:rFonts w:ascii="Verdana" w:hAnsi="Verdana" w:cs="Arial"/>
          <w:caps/>
          <w:kern w:val="0"/>
          <w:sz w:val="20"/>
          <w:szCs w:val="20"/>
        </w:rPr>
        <w:t>1807643222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 xml:space="preserve"> / </w:t>
      </w:r>
      <w:r w:rsidRPr="00B50935">
        <w:rPr>
          <w:rFonts w:ascii="Verdana" w:hAnsi="Verdana" w:cs="Arial"/>
          <w:caps/>
          <w:kern w:val="0"/>
          <w:sz w:val="20"/>
          <w:szCs w:val="20"/>
        </w:rPr>
        <w:t>4229601=427.379</w:t>
      </w:r>
    </w:p>
    <w:p w:rsidR="00B50935" w:rsidRPr="00B50935" w:rsidRDefault="00B50935" w:rsidP="00B50935">
      <w:pPr>
        <w:pStyle w:val="a6"/>
        <w:widowControl/>
        <w:numPr>
          <w:ilvl w:val="0"/>
          <w:numId w:val="8"/>
        </w:numPr>
        <w:spacing w:before="100" w:beforeAutospacing="1" w:after="100" w:afterAutospacing="1"/>
        <w:ind w:firstLineChars="0"/>
        <w:jc w:val="left"/>
        <w:rPr>
          <w:rFonts w:ascii="Verdana" w:eastAsia="宋体" w:hAnsi="Verdana" w:cs="Arial"/>
          <w:color w:val="000000"/>
          <w:kern w:val="0"/>
          <w:sz w:val="20"/>
          <w:szCs w:val="20"/>
        </w:rPr>
      </w:pP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Find a (1 – 0.05)100% confidence interval I for (DFM, DFE) degrees of freedom using an F-table or statistical software. 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br/>
        <w:t>the confidence interval is about  [0,2.46]</w:t>
      </w:r>
    </w:p>
    <w:p w:rsidR="00B50935" w:rsidRPr="00B50935" w:rsidRDefault="00B50935" w:rsidP="00B50935">
      <w:pPr>
        <w:pStyle w:val="a6"/>
        <w:widowControl/>
        <w:numPr>
          <w:ilvl w:val="0"/>
          <w:numId w:val="8"/>
        </w:numPr>
        <w:spacing w:before="100" w:beforeAutospacing="1" w:after="100" w:afterAutospacing="1"/>
        <w:ind w:firstLineChars="0"/>
        <w:jc w:val="left"/>
        <w:rPr>
          <w:rFonts w:ascii="Verdana" w:eastAsia="宋体" w:hAnsi="Verdana" w:cs="Arial"/>
          <w:color w:val="000000"/>
          <w:kern w:val="0"/>
          <w:sz w:val="20"/>
          <w:szCs w:val="20"/>
        </w:rPr>
      </w:pP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 xml:space="preserve">F </w:t>
      </w:r>
      <w:r w:rsidRPr="00B50935">
        <w:rPr>
          <w:rFonts w:ascii="Verdana" w:eastAsia="宋体" w:hAnsi="Cambria Math" w:cs="Arial"/>
          <w:color w:val="000000"/>
          <w:kern w:val="0"/>
          <w:sz w:val="20"/>
          <w:szCs w:val="20"/>
        </w:rPr>
        <w:t>∉</w:t>
      </w: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[0,2.46] reject null hypothesis</w:t>
      </w:r>
    </w:p>
    <w:p w:rsidR="00B50935" w:rsidRPr="00B50935" w:rsidRDefault="00B50935" w:rsidP="00B50935">
      <w:pPr>
        <w:pStyle w:val="a6"/>
        <w:widowControl/>
        <w:numPr>
          <w:ilvl w:val="0"/>
          <w:numId w:val="8"/>
        </w:numPr>
        <w:spacing w:before="100" w:beforeAutospacing="1" w:after="100" w:afterAutospacing="1"/>
        <w:ind w:firstLineChars="0"/>
        <w:jc w:val="left"/>
        <w:rPr>
          <w:rFonts w:ascii="Verdana" w:eastAsia="宋体" w:hAnsi="Verdana" w:cs="Arial"/>
          <w:color w:val="000000"/>
          <w:kern w:val="0"/>
          <w:sz w:val="20"/>
          <w:szCs w:val="20"/>
        </w:rPr>
      </w:pP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Use statistical software to determine the p-value.</w:t>
      </w:r>
    </w:p>
    <w:p w:rsidR="00B50935" w:rsidRPr="00B50935" w:rsidRDefault="00B50935" w:rsidP="00B50935">
      <w:pPr>
        <w:pStyle w:val="a6"/>
        <w:numPr>
          <w:ilvl w:val="0"/>
          <w:numId w:val="8"/>
        </w:numPr>
        <w:spacing w:before="100" w:beforeAutospacing="1" w:after="100" w:afterAutospacing="1"/>
        <w:ind w:firstLineChars="0"/>
        <w:rPr>
          <w:rFonts w:ascii="Verdana" w:eastAsia="宋体" w:hAnsi="Verdana" w:cs="Arial"/>
          <w:color w:val="000000"/>
          <w:kern w:val="0"/>
          <w:sz w:val="20"/>
          <w:szCs w:val="20"/>
        </w:rPr>
      </w:pPr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 xml:space="preserve">From </w:t>
      </w:r>
      <w:proofErr w:type="spellStart"/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sas</w:t>
      </w:r>
      <w:proofErr w:type="spellEnd"/>
      <w:r w:rsidRPr="00B50935">
        <w:rPr>
          <w:rFonts w:ascii="Verdana" w:eastAsia="宋体" w:hAnsi="Verdana" w:cs="Arial"/>
          <w:color w:val="000000"/>
          <w:kern w:val="0"/>
          <w:sz w:val="20"/>
          <w:szCs w:val="20"/>
        </w:rPr>
        <w:t>, P value&lt; 0.0001</w:t>
      </w:r>
    </w:p>
    <w:p w:rsidR="00B50935" w:rsidRPr="00B50935" w:rsidRDefault="00B50935" w:rsidP="00B50935">
      <w:pPr>
        <w:spacing w:before="100" w:beforeAutospacing="1" w:after="100" w:afterAutospacing="1"/>
        <w:ind w:left="360"/>
        <w:rPr>
          <w:rStyle w:val="apple-style-span"/>
          <w:rFonts w:ascii="Verdana" w:hAnsi="Verdana" w:cs="Arial"/>
          <w:color w:val="000000"/>
          <w:sz w:val="20"/>
          <w:szCs w:val="20"/>
        </w:rPr>
      </w:pP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>n=</w:t>
      </w:r>
      <w:proofErr w:type="gramStart"/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>102  p</w:t>
      </w:r>
      <w:proofErr w:type="gramEnd"/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=5  </w:t>
      </w:r>
      <w:r w:rsidRPr="00B50935">
        <w:rPr>
          <w:rFonts w:ascii="Verdana" w:eastAsia="宋体" w:hAnsi="Verdana" w:cs="Arial"/>
          <w:color w:val="000000"/>
          <w:sz w:val="20"/>
          <w:szCs w:val="20"/>
        </w:rPr>
        <w:t>α=0.05</w:t>
      </w:r>
    </w:p>
    <w:p w:rsidR="00B50935" w:rsidRPr="00B50935" w:rsidRDefault="00B50935" w:rsidP="00B50935">
      <w:pPr>
        <w:spacing w:before="100" w:beforeAutospacing="1" w:after="100" w:afterAutospacing="1"/>
        <w:ind w:left="360"/>
        <w:rPr>
          <w:rStyle w:val="apple-style-span"/>
          <w:rFonts w:ascii="Verdana" w:hAnsi="Verdana" w:cs="Arial"/>
          <w:color w:val="000000"/>
          <w:sz w:val="20"/>
          <w:szCs w:val="20"/>
        </w:rPr>
      </w:pP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 xml:space="preserve">DFE = n - p = 102 - 5 = 97 </w:t>
      </w:r>
    </w:p>
    <w:p w:rsidR="00B50935" w:rsidRPr="00B50935" w:rsidRDefault="00B50935" w:rsidP="00B50935">
      <w:pPr>
        <w:spacing w:before="100" w:beforeAutospacing="1" w:after="100" w:afterAutospacing="1"/>
        <w:ind w:left="360"/>
        <w:rPr>
          <w:rStyle w:val="apple-style-span"/>
          <w:rFonts w:ascii="Verdana" w:hAnsi="Verdana" w:cs="Arial"/>
          <w:color w:val="000000"/>
          <w:sz w:val="20"/>
          <w:szCs w:val="20"/>
        </w:rPr>
      </w:pP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>DFM = p - 1 = 5 - 1 = 4</w:t>
      </w:r>
    </w:p>
    <w:p w:rsidR="00B50935" w:rsidRPr="00B50935" w:rsidRDefault="00B50935" w:rsidP="00B50935">
      <w:pPr>
        <w:spacing w:before="100" w:beforeAutospacing="1" w:after="100" w:afterAutospacing="1"/>
        <w:ind w:left="360"/>
        <w:rPr>
          <w:rFonts w:ascii="Verdana" w:hAnsi="Verdana" w:cs="Arial"/>
          <w:caps/>
          <w:sz w:val="20"/>
          <w:szCs w:val="20"/>
        </w:rPr>
      </w:pPr>
      <w:r w:rsidRPr="00B50935">
        <w:rPr>
          <w:rStyle w:val="apple-style-span"/>
          <w:rFonts w:ascii="Verdana" w:hAnsi="Verdana" w:cs="Arial"/>
          <w:color w:val="000000"/>
          <w:sz w:val="20"/>
          <w:szCs w:val="20"/>
        </w:rPr>
        <w:t>SSM=</w:t>
      </w:r>
      <w:r w:rsidRPr="00B50935">
        <w:rPr>
          <w:rFonts w:ascii="Verdana" w:hAnsi="Verdana" w:cs="Arial"/>
          <w:sz w:val="20"/>
          <w:szCs w:val="20"/>
        </w:rPr>
        <w:t xml:space="preserve"> </w:t>
      </w:r>
      <w:r w:rsidRPr="00B50935">
        <w:rPr>
          <w:rFonts w:ascii="Verdana" w:hAnsi="Verdana" w:cs="Arial"/>
          <w:caps/>
          <w:sz w:val="20"/>
          <w:szCs w:val="20"/>
        </w:rPr>
        <w:t xml:space="preserve">410271257 </w:t>
      </w:r>
    </w:p>
    <w:p w:rsidR="00980F82" w:rsidRPr="00B50935" w:rsidRDefault="00B50935" w:rsidP="00B50935">
      <w:pPr>
        <w:spacing w:before="100" w:beforeAutospacing="1" w:after="100" w:afterAutospacing="1"/>
        <w:ind w:left="360"/>
        <w:rPr>
          <w:rFonts w:ascii="Verdana" w:hAnsi="Verdana" w:cs="Arial"/>
          <w:caps/>
          <w:color w:val="000000"/>
          <w:sz w:val="20"/>
          <w:szCs w:val="20"/>
        </w:rPr>
      </w:pPr>
      <w:r w:rsidRPr="00B50935">
        <w:rPr>
          <w:rFonts w:ascii="Verdana" w:hAnsi="Verdana" w:cs="Arial"/>
          <w:caps/>
          <w:sz w:val="20"/>
          <w:szCs w:val="20"/>
        </w:rPr>
        <w:t>msm= 4229601</w:t>
      </w:r>
    </w:p>
    <w:p w:rsidR="00980F82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  <w:r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13. </w:t>
      </w:r>
      <w:r w:rsidRPr="00980F82">
        <w:rPr>
          <w:rFonts w:ascii="Verdana" w:eastAsia="Times New Roman" w:hAnsi="Verdana" w:cs="Times New Roman"/>
          <w:b/>
          <w:color w:val="000000"/>
          <w:sz w:val="24"/>
          <w:szCs w:val="24"/>
        </w:rPr>
        <w:t xml:space="preserve">Are there any influence points for your final regression model? </w:t>
      </w:r>
    </w:p>
    <w:p w:rsidR="00B50935" w:rsidRDefault="00B50935" w:rsidP="00B50935">
      <w:pPr>
        <w:pStyle w:val="HTML"/>
        <w:spacing w:line="267" w:lineRule="atLeast"/>
        <w:rPr>
          <w:rFonts w:ascii="Verdana" w:hAnsi="Verdana" w:cs="Arial"/>
          <w:sz w:val="20"/>
          <w:szCs w:val="20"/>
        </w:rPr>
      </w:pPr>
      <w:r w:rsidRPr="00B50935">
        <w:rPr>
          <w:rFonts w:ascii="Verdana" w:hAnsi="Verdana" w:cs="Arial"/>
          <w:sz w:val="20"/>
          <w:szCs w:val="20"/>
        </w:rPr>
        <w:t>Absolute values of</w:t>
      </w:r>
      <w:r w:rsidRPr="00B50935">
        <w:rPr>
          <w:rFonts w:ascii="Verdana" w:hAnsi="Verdana" w:cs="Arial"/>
          <w:noProof/>
          <w:sz w:val="20"/>
          <w:szCs w:val="20"/>
        </w:rPr>
        <w:t xml:space="preserve"> Rstudent for observations 9,21,59 are less than 2, so they could be counted as wild or </w:t>
      </w:r>
      <w:r w:rsidRPr="00B50935">
        <w:rPr>
          <w:rFonts w:ascii="Verdana" w:hAnsi="Verdana" w:cs="Arial"/>
          <w:sz w:val="20"/>
          <w:szCs w:val="20"/>
        </w:rPr>
        <w:t>marginal influence points.</w:t>
      </w:r>
      <w:r w:rsidR="00D00486">
        <w:rPr>
          <w:rFonts w:ascii="Verdana" w:hAnsi="Verdana" w:cs="Arial"/>
          <w:sz w:val="20"/>
          <w:szCs w:val="20"/>
        </w:rPr>
        <w:t xml:space="preserve"> </w:t>
      </w:r>
      <w:r w:rsidRPr="00B50935">
        <w:rPr>
          <w:rFonts w:ascii="Verdana" w:hAnsi="Verdana" w:cs="Arial"/>
          <w:noProof/>
          <w:sz w:val="20"/>
          <w:szCs w:val="20"/>
        </w:rPr>
        <w:t xml:space="preserve">Observation 85 is </w:t>
      </w:r>
      <w:r w:rsidRPr="00B50935">
        <w:rPr>
          <w:rFonts w:ascii="Verdana" w:hAnsi="Verdana" w:cs="Arial"/>
          <w:sz w:val="20"/>
          <w:szCs w:val="20"/>
        </w:rPr>
        <w:t>influence point.</w:t>
      </w:r>
    </w:p>
    <w:p w:rsidR="00B50935" w:rsidRPr="00B50935" w:rsidRDefault="00B50935" w:rsidP="00B50935">
      <w:pPr>
        <w:pStyle w:val="HTML"/>
        <w:spacing w:line="267" w:lineRule="atLeast"/>
        <w:rPr>
          <w:rFonts w:ascii="Verdana" w:hAnsi="Verdana" w:cs="Arial"/>
          <w:sz w:val="20"/>
          <w:szCs w:val="20"/>
        </w:rPr>
      </w:pPr>
    </w:p>
    <w:p w:rsidR="00B50935" w:rsidRPr="00B50935" w:rsidRDefault="00B50935" w:rsidP="00B50935">
      <w:pPr>
        <w:autoSpaceDE w:val="0"/>
        <w:autoSpaceDN w:val="0"/>
        <w:adjustRightInd w:val="0"/>
        <w:ind w:firstLineChars="50" w:firstLine="80"/>
        <w:rPr>
          <w:rFonts w:ascii="Verdana" w:hAnsi="Verdana" w:cs="Arial"/>
          <w:sz w:val="16"/>
          <w:szCs w:val="16"/>
        </w:rPr>
      </w:pPr>
      <w:r w:rsidRPr="00B50935">
        <w:rPr>
          <w:rFonts w:ascii="Verdana" w:hAnsi="Verdana" w:cs="Arial"/>
          <w:sz w:val="16"/>
          <w:szCs w:val="16"/>
        </w:rPr>
        <w:t xml:space="preserve">                        Hat </w:t>
      </w:r>
      <w:proofErr w:type="spellStart"/>
      <w:r w:rsidRPr="00B50935">
        <w:rPr>
          <w:rFonts w:ascii="Verdana" w:hAnsi="Verdana" w:cs="Arial"/>
          <w:sz w:val="16"/>
          <w:szCs w:val="16"/>
        </w:rPr>
        <w:t>Diag</w:t>
      </w:r>
      <w:proofErr w:type="spellEnd"/>
      <w:r w:rsidRPr="00B50935">
        <w:rPr>
          <w:rFonts w:ascii="Verdana" w:hAnsi="Verdana" w:cs="Arial"/>
          <w:sz w:val="16"/>
          <w:szCs w:val="16"/>
        </w:rPr>
        <w:t xml:space="preserve">    </w:t>
      </w:r>
      <w:proofErr w:type="spellStart"/>
      <w:r w:rsidRPr="00B50935">
        <w:rPr>
          <w:rFonts w:ascii="Verdana" w:hAnsi="Verdana" w:cs="Arial"/>
          <w:sz w:val="16"/>
          <w:szCs w:val="16"/>
        </w:rPr>
        <w:t>Cov</w:t>
      </w:r>
      <w:proofErr w:type="spellEnd"/>
      <w:r w:rsidRPr="00B50935">
        <w:rPr>
          <w:rFonts w:ascii="Verdana" w:hAnsi="Verdana" w:cs="Arial"/>
          <w:sz w:val="16"/>
          <w:szCs w:val="16"/>
        </w:rPr>
        <w:t xml:space="preserve">            -----DFBETAS------</w:t>
      </w:r>
    </w:p>
    <w:p w:rsidR="00B50935" w:rsidRPr="00B50935" w:rsidRDefault="00B50935" w:rsidP="00B50935">
      <w:pPr>
        <w:spacing w:before="100" w:beforeAutospacing="1" w:after="100" w:afterAutospacing="1"/>
        <w:rPr>
          <w:rFonts w:ascii="Verdana" w:hAnsi="Verdana" w:cs="Arial"/>
          <w:sz w:val="16"/>
          <w:szCs w:val="16"/>
        </w:rPr>
      </w:pPr>
      <w:proofErr w:type="spellStart"/>
      <w:proofErr w:type="gramStart"/>
      <w:r w:rsidRPr="00B50935">
        <w:rPr>
          <w:rFonts w:ascii="Verdana" w:hAnsi="Verdana" w:cs="Arial"/>
          <w:sz w:val="16"/>
          <w:szCs w:val="16"/>
        </w:rPr>
        <w:t>Obs</w:t>
      </w:r>
      <w:proofErr w:type="spellEnd"/>
      <w:r w:rsidRPr="00B50935">
        <w:rPr>
          <w:rFonts w:ascii="Verdana" w:hAnsi="Verdana" w:cs="Arial"/>
          <w:sz w:val="16"/>
          <w:szCs w:val="16"/>
        </w:rPr>
        <w:t xml:space="preserve">  Residual</w:t>
      </w:r>
      <w:proofErr w:type="gramEnd"/>
      <w:r w:rsidRPr="00B50935">
        <w:rPr>
          <w:rFonts w:ascii="Verdana" w:hAnsi="Verdana" w:cs="Arial"/>
          <w:sz w:val="16"/>
          <w:szCs w:val="16"/>
        </w:rPr>
        <w:t xml:space="preserve">  </w:t>
      </w:r>
      <w:proofErr w:type="spellStart"/>
      <w:r w:rsidRPr="00B50935">
        <w:rPr>
          <w:rFonts w:ascii="Verdana" w:hAnsi="Verdana" w:cs="Arial"/>
          <w:sz w:val="16"/>
          <w:szCs w:val="16"/>
        </w:rPr>
        <w:t>RStudent</w:t>
      </w:r>
      <w:proofErr w:type="spellEnd"/>
      <w:r w:rsidRPr="00B50935">
        <w:rPr>
          <w:rFonts w:ascii="Verdana" w:hAnsi="Verdana" w:cs="Arial"/>
          <w:sz w:val="16"/>
          <w:szCs w:val="16"/>
        </w:rPr>
        <w:t xml:space="preserve">       H    Ratio   DFFITS   Intercept    </w:t>
      </w:r>
    </w:p>
    <w:p w:rsidR="00B50935" w:rsidRPr="00B50935" w:rsidRDefault="00B50935" w:rsidP="00B50935">
      <w:pPr>
        <w:spacing w:before="100" w:beforeAutospacing="1" w:after="100" w:afterAutospacing="1"/>
        <w:rPr>
          <w:rFonts w:ascii="Verdana" w:hAnsi="Verdana" w:cs="Arial"/>
          <w:sz w:val="16"/>
          <w:szCs w:val="16"/>
        </w:rPr>
      </w:pPr>
      <w:r w:rsidRPr="00B50935">
        <w:rPr>
          <w:rFonts w:ascii="Verdana" w:hAnsi="Verdana" w:cs="Arial"/>
          <w:sz w:val="16"/>
          <w:szCs w:val="16"/>
        </w:rPr>
        <w:t>Age Education   Income   Wealth</w:t>
      </w:r>
    </w:p>
    <w:p w:rsidR="00B50935" w:rsidRPr="00B50935" w:rsidRDefault="00B50935" w:rsidP="00B50935">
      <w:pPr>
        <w:spacing w:before="100" w:beforeAutospacing="1" w:after="100" w:afterAutospacing="1"/>
        <w:rPr>
          <w:rFonts w:ascii="Verdana" w:hAnsi="Verdana" w:cs="Arial"/>
          <w:sz w:val="16"/>
          <w:szCs w:val="16"/>
        </w:rPr>
      </w:pPr>
      <w:r w:rsidRPr="00B50935">
        <w:rPr>
          <w:rFonts w:ascii="Verdana" w:hAnsi="Verdana" w:cs="Arial"/>
          <w:b/>
          <w:sz w:val="16"/>
          <w:szCs w:val="16"/>
        </w:rPr>
        <w:t>9</w:t>
      </w:r>
      <w:r w:rsidRPr="00B50935">
        <w:rPr>
          <w:rFonts w:ascii="Verdana" w:hAnsi="Verdana" w:cs="Arial"/>
          <w:sz w:val="16"/>
          <w:szCs w:val="16"/>
        </w:rPr>
        <w:t xml:space="preserve">     -3243   </w:t>
      </w:r>
      <w:r w:rsidRPr="00B50935">
        <w:rPr>
          <w:rFonts w:ascii="Verdana" w:hAnsi="Verdana" w:cs="Arial"/>
          <w:b/>
          <w:sz w:val="16"/>
          <w:szCs w:val="16"/>
        </w:rPr>
        <w:t>-1.8517   0.2568</w:t>
      </w:r>
      <w:r w:rsidRPr="00B50935">
        <w:rPr>
          <w:rFonts w:ascii="Verdana" w:hAnsi="Verdana" w:cs="Arial"/>
          <w:sz w:val="16"/>
          <w:szCs w:val="16"/>
        </w:rPr>
        <w:t xml:space="preserve">   </w:t>
      </w:r>
      <w:proofErr w:type="gramStart"/>
      <w:r w:rsidRPr="00B50935">
        <w:rPr>
          <w:rFonts w:ascii="Verdana" w:hAnsi="Verdana" w:cs="Arial"/>
          <w:sz w:val="16"/>
          <w:szCs w:val="16"/>
        </w:rPr>
        <w:t>1.1891  -</w:t>
      </w:r>
      <w:proofErr w:type="gramEnd"/>
      <w:r w:rsidRPr="00B50935">
        <w:rPr>
          <w:rFonts w:ascii="Verdana" w:hAnsi="Verdana" w:cs="Arial"/>
          <w:sz w:val="16"/>
          <w:szCs w:val="16"/>
        </w:rPr>
        <w:t>1.0886    0.0895   0.2789   -0.0975  -0.8230   0.7107</w:t>
      </w:r>
    </w:p>
    <w:p w:rsidR="00B50935" w:rsidRPr="00B50935" w:rsidRDefault="00B50935" w:rsidP="00B50935">
      <w:pPr>
        <w:spacing w:before="100" w:beforeAutospacing="1" w:after="100" w:afterAutospacing="1"/>
        <w:rPr>
          <w:rFonts w:ascii="Verdana" w:hAnsi="Verdana" w:cs="Arial"/>
          <w:sz w:val="16"/>
          <w:szCs w:val="16"/>
        </w:rPr>
      </w:pPr>
      <w:r w:rsidRPr="00B50935">
        <w:rPr>
          <w:rFonts w:ascii="Verdana" w:hAnsi="Verdana" w:cs="Arial"/>
          <w:b/>
          <w:sz w:val="16"/>
          <w:szCs w:val="16"/>
        </w:rPr>
        <w:t>21</w:t>
      </w:r>
      <w:r w:rsidRPr="00B50935">
        <w:rPr>
          <w:rFonts w:ascii="Verdana" w:hAnsi="Verdana" w:cs="Arial"/>
          <w:sz w:val="16"/>
          <w:szCs w:val="16"/>
        </w:rPr>
        <w:t xml:space="preserve">      1799   </w:t>
      </w:r>
      <w:r w:rsidRPr="00B50935">
        <w:rPr>
          <w:rFonts w:ascii="Verdana" w:hAnsi="Verdana" w:cs="Arial"/>
          <w:b/>
          <w:sz w:val="16"/>
          <w:szCs w:val="16"/>
        </w:rPr>
        <w:t xml:space="preserve"> 0.9786   0.2013</w:t>
      </w:r>
      <w:r w:rsidRPr="00B50935">
        <w:rPr>
          <w:rFonts w:ascii="Verdana" w:hAnsi="Verdana" w:cs="Arial"/>
          <w:sz w:val="16"/>
          <w:szCs w:val="16"/>
        </w:rPr>
        <w:t xml:space="preserve">   1.2547   0.4912   -</w:t>
      </w:r>
      <w:proofErr w:type="gramStart"/>
      <w:r w:rsidRPr="00B50935">
        <w:rPr>
          <w:rFonts w:ascii="Verdana" w:hAnsi="Verdana" w:cs="Arial"/>
          <w:sz w:val="16"/>
          <w:szCs w:val="16"/>
        </w:rPr>
        <w:t>0.1745  -</w:t>
      </w:r>
      <w:proofErr w:type="gramEnd"/>
      <w:r w:rsidRPr="00B50935">
        <w:rPr>
          <w:rFonts w:ascii="Verdana" w:hAnsi="Verdana" w:cs="Arial"/>
          <w:sz w:val="16"/>
          <w:szCs w:val="16"/>
        </w:rPr>
        <w:t>0.0487    0.2271  -0.1786   0.2757</w:t>
      </w:r>
    </w:p>
    <w:p w:rsidR="00B50935" w:rsidRPr="00B50935" w:rsidRDefault="00B50935" w:rsidP="00B50935">
      <w:pPr>
        <w:spacing w:before="100" w:beforeAutospacing="1" w:after="100" w:afterAutospacing="1"/>
        <w:rPr>
          <w:rFonts w:ascii="Verdana" w:hAnsi="Verdana" w:cs="Arial"/>
          <w:sz w:val="16"/>
          <w:szCs w:val="16"/>
        </w:rPr>
      </w:pPr>
      <w:r w:rsidRPr="00B50935">
        <w:rPr>
          <w:rFonts w:ascii="Verdana" w:hAnsi="Verdana" w:cs="Arial"/>
          <w:b/>
          <w:sz w:val="16"/>
          <w:szCs w:val="16"/>
        </w:rPr>
        <w:t>59</w:t>
      </w:r>
      <w:r w:rsidRPr="00B50935">
        <w:rPr>
          <w:rFonts w:ascii="Verdana" w:hAnsi="Verdana" w:cs="Arial"/>
          <w:sz w:val="16"/>
          <w:szCs w:val="16"/>
        </w:rPr>
        <w:t xml:space="preserve">     -1349   </w:t>
      </w:r>
      <w:r w:rsidRPr="00B50935">
        <w:rPr>
          <w:rFonts w:ascii="Verdana" w:hAnsi="Verdana" w:cs="Arial"/>
          <w:b/>
          <w:sz w:val="16"/>
          <w:szCs w:val="16"/>
        </w:rPr>
        <w:t>-0.7452   0.2291</w:t>
      </w:r>
      <w:r w:rsidRPr="00B50935">
        <w:rPr>
          <w:rFonts w:ascii="Verdana" w:hAnsi="Verdana" w:cs="Arial"/>
          <w:sz w:val="16"/>
          <w:szCs w:val="16"/>
        </w:rPr>
        <w:t xml:space="preserve">   </w:t>
      </w:r>
      <w:proofErr w:type="gramStart"/>
      <w:r w:rsidRPr="00B50935">
        <w:rPr>
          <w:rFonts w:ascii="Verdana" w:hAnsi="Verdana" w:cs="Arial"/>
          <w:sz w:val="16"/>
          <w:szCs w:val="16"/>
        </w:rPr>
        <w:t>1.3274  -</w:t>
      </w:r>
      <w:proofErr w:type="gramEnd"/>
      <w:r w:rsidRPr="00B50935">
        <w:rPr>
          <w:rFonts w:ascii="Verdana" w:hAnsi="Verdana" w:cs="Arial"/>
          <w:sz w:val="16"/>
          <w:szCs w:val="16"/>
        </w:rPr>
        <w:t>0.4063    0.3306  -0.1008   -0.3620   0.0878   0.0297</w:t>
      </w:r>
    </w:p>
    <w:p w:rsidR="00B50935" w:rsidRPr="00B50935" w:rsidRDefault="00B50935" w:rsidP="00B50935">
      <w:pPr>
        <w:spacing w:before="100" w:beforeAutospacing="1" w:after="100" w:afterAutospacing="1"/>
        <w:rPr>
          <w:rFonts w:ascii="Verdana" w:eastAsia="宋体" w:hAnsi="Verdana" w:cs="Arial"/>
          <w:color w:val="000000"/>
          <w:sz w:val="16"/>
          <w:szCs w:val="16"/>
        </w:rPr>
      </w:pPr>
      <w:r w:rsidRPr="00B50935">
        <w:rPr>
          <w:rFonts w:ascii="Verdana" w:hAnsi="Verdana" w:cs="Arial"/>
          <w:b/>
          <w:sz w:val="16"/>
          <w:szCs w:val="16"/>
        </w:rPr>
        <w:t xml:space="preserve">85 </w:t>
      </w:r>
      <w:r w:rsidRPr="00B50935">
        <w:rPr>
          <w:rFonts w:ascii="Verdana" w:hAnsi="Verdana" w:cs="Arial"/>
          <w:sz w:val="16"/>
          <w:szCs w:val="16"/>
        </w:rPr>
        <w:t xml:space="preserve">    -4600   </w:t>
      </w:r>
      <w:r w:rsidRPr="00B50935">
        <w:rPr>
          <w:rFonts w:ascii="Verdana" w:hAnsi="Verdana" w:cs="Arial"/>
          <w:b/>
          <w:sz w:val="16"/>
          <w:szCs w:val="16"/>
        </w:rPr>
        <w:t>-3.0891   0.4295</w:t>
      </w:r>
      <w:r w:rsidRPr="00B50935">
        <w:rPr>
          <w:rFonts w:ascii="Verdana" w:hAnsi="Verdana" w:cs="Arial"/>
          <w:sz w:val="16"/>
          <w:szCs w:val="16"/>
        </w:rPr>
        <w:t xml:space="preserve">   </w:t>
      </w:r>
      <w:proofErr w:type="gramStart"/>
      <w:r w:rsidRPr="00B50935">
        <w:rPr>
          <w:rFonts w:ascii="Verdana" w:hAnsi="Verdana" w:cs="Arial"/>
          <w:sz w:val="16"/>
          <w:szCs w:val="16"/>
        </w:rPr>
        <w:t>1.1493  -</w:t>
      </w:r>
      <w:proofErr w:type="gramEnd"/>
      <w:r w:rsidRPr="00B50935">
        <w:rPr>
          <w:rFonts w:ascii="Verdana" w:hAnsi="Verdana" w:cs="Arial"/>
          <w:sz w:val="16"/>
          <w:szCs w:val="16"/>
        </w:rPr>
        <w:t>2.6801    0.7813   1.2677   -2.0185   1.2209  -0.9230</w:t>
      </w:r>
    </w:p>
    <w:p w:rsidR="00B50935" w:rsidRPr="00980F82" w:rsidRDefault="00B50935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</w:p>
    <w:p w:rsidR="00980F82" w:rsidRPr="00980F82" w:rsidRDefault="00980F82" w:rsidP="00980F82">
      <w:pPr>
        <w:spacing w:before="100" w:beforeAutospacing="1" w:after="100" w:afterAutospacing="1" w:line="240" w:lineRule="auto"/>
        <w:rPr>
          <w:rFonts w:ascii="Verdana" w:eastAsia="Times New Roman" w:hAnsi="Verdana" w:cs="Times New Roman"/>
          <w:b/>
          <w:color w:val="000000"/>
          <w:sz w:val="24"/>
          <w:szCs w:val="24"/>
        </w:rPr>
      </w:pPr>
    </w:p>
    <w:p w:rsidR="00B64FFF" w:rsidRPr="00980F82" w:rsidRDefault="00B64FFF">
      <w:pPr>
        <w:rPr>
          <w:b/>
        </w:rPr>
      </w:pPr>
    </w:p>
    <w:sectPr w:rsidR="00B64FFF" w:rsidRPr="00980F82" w:rsidSect="00B64FFF">
      <w:headerReference w:type="default" r:id="rId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08AE" w:rsidRDefault="008C08AE" w:rsidP="00980F82">
      <w:pPr>
        <w:spacing w:after="0" w:line="240" w:lineRule="auto"/>
      </w:pPr>
      <w:r>
        <w:separator/>
      </w:r>
    </w:p>
  </w:endnote>
  <w:endnote w:type="continuationSeparator" w:id="0">
    <w:p w:rsidR="008C08AE" w:rsidRDefault="008C08AE" w:rsidP="00980F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08AE" w:rsidRDefault="008C08AE" w:rsidP="00980F82">
      <w:pPr>
        <w:spacing w:after="0" w:line="240" w:lineRule="auto"/>
      </w:pPr>
      <w:r>
        <w:separator/>
      </w:r>
    </w:p>
  </w:footnote>
  <w:footnote w:type="continuationSeparator" w:id="0">
    <w:p w:rsidR="008C08AE" w:rsidRDefault="008C08AE" w:rsidP="00980F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0F82" w:rsidRDefault="00980F82">
    <w:pPr>
      <w:pStyle w:val="a3"/>
    </w:pPr>
    <w:r>
      <w:t xml:space="preserve">Project 4 - Lu </w:t>
    </w:r>
    <w:proofErr w:type="spellStart"/>
    <w:r>
      <w:t>Zhenyang</w:t>
    </w:r>
    <w:proofErr w:type="spellEnd"/>
    <w:r>
      <w:t xml:space="preserve">     Submission Date: 2/23/2012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A4050F"/>
    <w:multiLevelType w:val="hybridMultilevel"/>
    <w:tmpl w:val="70723F56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C9D5909"/>
    <w:multiLevelType w:val="hybridMultilevel"/>
    <w:tmpl w:val="522014E2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28A157FC"/>
    <w:multiLevelType w:val="hybridMultilevel"/>
    <w:tmpl w:val="7448656C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DC466D7"/>
    <w:multiLevelType w:val="multilevel"/>
    <w:tmpl w:val="08BEDB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531629A4"/>
    <w:multiLevelType w:val="hybridMultilevel"/>
    <w:tmpl w:val="4C8E6F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85756B1"/>
    <w:multiLevelType w:val="hybridMultilevel"/>
    <w:tmpl w:val="158042D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5A750B9B"/>
    <w:multiLevelType w:val="multilevel"/>
    <w:tmpl w:val="C01A3A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6"/>
  </w:num>
  <w:num w:numId="2">
    <w:abstractNumId w:val="6"/>
    <w:lvlOverride w:ilvl="1">
      <w:lvl w:ilvl="1">
        <w:numFmt w:val="decimal"/>
        <w:lvlText w:val="%2."/>
        <w:lvlJc w:val="left"/>
      </w:lvl>
    </w:lvlOverride>
  </w:num>
  <w:num w:numId="3">
    <w:abstractNumId w:val="3"/>
  </w:num>
  <w:num w:numId="4">
    <w:abstractNumId w:val="0"/>
  </w:num>
  <w:num w:numId="5">
    <w:abstractNumId w:val="2"/>
  </w:num>
  <w:num w:numId="6">
    <w:abstractNumId w:val="5"/>
  </w:num>
  <w:num w:numId="7">
    <w:abstractNumId w:val="1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7"/>
  <w:proofState w:spelling="clean" w:grammar="clean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980F82"/>
    <w:rsid w:val="00267E4F"/>
    <w:rsid w:val="0037594B"/>
    <w:rsid w:val="008C08AE"/>
    <w:rsid w:val="00980F82"/>
    <w:rsid w:val="00A63804"/>
    <w:rsid w:val="00B50935"/>
    <w:rsid w:val="00B64FFF"/>
    <w:rsid w:val="00D00486"/>
    <w:rsid w:val="00DD48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4FFF"/>
  </w:style>
  <w:style w:type="paragraph" w:styleId="3">
    <w:name w:val="heading 3"/>
    <w:basedOn w:val="a"/>
    <w:link w:val="3Char"/>
    <w:uiPriority w:val="9"/>
    <w:qFormat/>
    <w:rsid w:val="00980F8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color w:val="00009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80F8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semiHidden/>
    <w:rsid w:val="00980F82"/>
  </w:style>
  <w:style w:type="paragraph" w:styleId="a4">
    <w:name w:val="footer"/>
    <w:basedOn w:val="a"/>
    <w:link w:val="Char0"/>
    <w:uiPriority w:val="99"/>
    <w:semiHidden/>
    <w:unhideWhenUsed/>
    <w:rsid w:val="00980F8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semiHidden/>
    <w:rsid w:val="00980F82"/>
  </w:style>
  <w:style w:type="character" w:customStyle="1" w:styleId="3Char">
    <w:name w:val="标题 3 Char"/>
    <w:basedOn w:val="a0"/>
    <w:link w:val="3"/>
    <w:uiPriority w:val="9"/>
    <w:rsid w:val="00980F82"/>
    <w:rPr>
      <w:rFonts w:ascii="Times New Roman" w:eastAsia="Times New Roman" w:hAnsi="Times New Roman" w:cs="Times New Roman"/>
      <w:b/>
      <w:bCs/>
      <w:color w:val="000090"/>
      <w:sz w:val="28"/>
      <w:szCs w:val="28"/>
    </w:rPr>
  </w:style>
  <w:style w:type="character" w:customStyle="1" w:styleId="apple-style-span">
    <w:name w:val="apple-style-span"/>
    <w:basedOn w:val="a0"/>
    <w:rsid w:val="00DD48CF"/>
  </w:style>
  <w:style w:type="paragraph" w:styleId="a5">
    <w:name w:val="Balloon Text"/>
    <w:basedOn w:val="a"/>
    <w:link w:val="Char1"/>
    <w:uiPriority w:val="99"/>
    <w:semiHidden/>
    <w:unhideWhenUsed/>
    <w:rsid w:val="00DD48CF"/>
    <w:pPr>
      <w:spacing w:after="0" w:line="240" w:lineRule="auto"/>
    </w:pPr>
    <w:rPr>
      <w:rFonts w:ascii="宋体" w:eastAsia="宋体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D48CF"/>
    <w:rPr>
      <w:rFonts w:ascii="宋体" w:eastAsia="宋体"/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267E4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eastAsia="宋体" w:hAnsi="宋体" w:cs="宋体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267E4F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B50935"/>
  </w:style>
  <w:style w:type="paragraph" w:styleId="a6">
    <w:name w:val="List Paragraph"/>
    <w:basedOn w:val="a"/>
    <w:uiPriority w:val="34"/>
    <w:qFormat/>
    <w:rsid w:val="00B50935"/>
    <w:pPr>
      <w:widowControl w:val="0"/>
      <w:spacing w:after="0" w:line="240" w:lineRule="auto"/>
      <w:ind w:firstLineChars="200" w:firstLine="420"/>
      <w:jc w:val="both"/>
    </w:pPr>
    <w:rPr>
      <w:kern w:val="2"/>
      <w:sz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324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1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2</Pages>
  <Words>2563</Words>
  <Characters>14613</Characters>
  <Application>Microsoft Office Word</Application>
  <DocSecurity>0</DocSecurity>
  <Lines>121</Lines>
  <Paragraphs>34</Paragraphs>
  <ScaleCrop>false</ScaleCrop>
  <Company/>
  <LinksUpToDate>false</LinksUpToDate>
  <CharactersWithSpaces>17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x</dc:creator>
  <cp:keywords/>
  <dc:description/>
  <cp:lastModifiedBy>felix</cp:lastModifiedBy>
  <cp:revision>2</cp:revision>
  <dcterms:created xsi:type="dcterms:W3CDTF">2012-02-23T06:35:00Z</dcterms:created>
  <dcterms:modified xsi:type="dcterms:W3CDTF">2012-02-23T07:53:00Z</dcterms:modified>
</cp:coreProperties>
</file>